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28"/>
  </p:notesMasterIdLst>
  <p:handoutMasterIdLst>
    <p:handoutMasterId r:id="rId29"/>
  </p:handoutMasterIdLst>
  <p:sldIdLst>
    <p:sldId id="380" r:id="rId2"/>
    <p:sldId id="338" r:id="rId3"/>
    <p:sldId id="350" r:id="rId4"/>
    <p:sldId id="339" r:id="rId5"/>
    <p:sldId id="349" r:id="rId6"/>
    <p:sldId id="358" r:id="rId7"/>
    <p:sldId id="351" r:id="rId8"/>
    <p:sldId id="352" r:id="rId9"/>
    <p:sldId id="366" r:id="rId10"/>
    <p:sldId id="365" r:id="rId11"/>
    <p:sldId id="362" r:id="rId12"/>
    <p:sldId id="353" r:id="rId13"/>
    <p:sldId id="369" r:id="rId14"/>
    <p:sldId id="378" r:id="rId15"/>
    <p:sldId id="370" r:id="rId16"/>
    <p:sldId id="367" r:id="rId17"/>
    <p:sldId id="360" r:id="rId18"/>
    <p:sldId id="354" r:id="rId19"/>
    <p:sldId id="374" r:id="rId20"/>
    <p:sldId id="373" r:id="rId21"/>
    <p:sldId id="371" r:id="rId22"/>
    <p:sldId id="375" r:id="rId23"/>
    <p:sldId id="355" r:id="rId24"/>
    <p:sldId id="379" r:id="rId25"/>
    <p:sldId id="359" r:id="rId26"/>
    <p:sldId id="356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17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FF33CC"/>
    <a:srgbClr val="0099FF"/>
    <a:srgbClr val="66FF33"/>
    <a:srgbClr val="FF0000"/>
    <a:srgbClr val="FF0066"/>
    <a:srgbClr val="FF99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BEA53F6-69A8-184F-A21E-9C1485C68C24}" v="35" dt="2022-02-13T19:24:17.93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21"/>
    <p:restoredTop sz="88328"/>
  </p:normalViewPr>
  <p:slideViewPr>
    <p:cSldViewPr snapToGrid="0">
      <p:cViewPr varScale="1">
        <p:scale>
          <a:sx n="101" d="100"/>
          <a:sy n="101" d="100"/>
        </p:scale>
        <p:origin x="1592" y="184"/>
      </p:cViewPr>
      <p:guideLst>
        <p:guide orient="horz" pos="2917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arlotte Palmer" userId="f201b8e0-39f2-4d80-9c23-8c4b4d58bb62" providerId="ADAL" clId="{DBEA53F6-69A8-184F-A21E-9C1485C68C24}"/>
    <pc:docChg chg="undo custSel delSld modSld">
      <pc:chgData name="Charlotte Palmer" userId="f201b8e0-39f2-4d80-9c23-8c4b4d58bb62" providerId="ADAL" clId="{DBEA53F6-69A8-184F-A21E-9C1485C68C24}" dt="2022-02-18T13:06:14.442" v="143" actId="20577"/>
      <pc:docMkLst>
        <pc:docMk/>
      </pc:docMkLst>
      <pc:sldChg chg="delSp mod modNotesTx">
        <pc:chgData name="Charlotte Palmer" userId="f201b8e0-39f2-4d80-9c23-8c4b4d58bb62" providerId="ADAL" clId="{DBEA53F6-69A8-184F-A21E-9C1485C68C24}" dt="2022-02-18T13:04:35.098" v="122" actId="20577"/>
        <pc:sldMkLst>
          <pc:docMk/>
          <pc:sldMk cId="2513306961" sldId="339"/>
        </pc:sldMkLst>
        <pc:spChg chg="del">
          <ac:chgData name="Charlotte Palmer" userId="f201b8e0-39f2-4d80-9c23-8c4b4d58bb62" providerId="ADAL" clId="{DBEA53F6-69A8-184F-A21E-9C1485C68C24}" dt="2022-02-18T13:04:11.275" v="121" actId="478"/>
          <ac:spMkLst>
            <pc:docMk/>
            <pc:sldMk cId="2513306961" sldId="339"/>
            <ac:spMk id="83" creationId="{00000000-0000-0000-0000-000000000000}"/>
          </ac:spMkLst>
        </pc:spChg>
      </pc:sldChg>
      <pc:sldChg chg="addSp modSp mod modNotesTx">
        <pc:chgData name="Charlotte Palmer" userId="f201b8e0-39f2-4d80-9c23-8c4b4d58bb62" providerId="ADAL" clId="{DBEA53F6-69A8-184F-A21E-9C1485C68C24}" dt="2022-02-18T13:04:40.947" v="123" actId="20577"/>
        <pc:sldMkLst>
          <pc:docMk/>
          <pc:sldMk cId="1748240261" sldId="349"/>
        </pc:sldMkLst>
        <pc:spChg chg="add mod">
          <ac:chgData name="Charlotte Palmer" userId="f201b8e0-39f2-4d80-9c23-8c4b4d58bb62" providerId="ADAL" clId="{DBEA53F6-69A8-184F-A21E-9C1485C68C24}" dt="2022-02-13T15:13:26.207" v="5" actId="14100"/>
          <ac:spMkLst>
            <pc:docMk/>
            <pc:sldMk cId="1748240261" sldId="349"/>
            <ac:spMk id="44" creationId="{A2EECEBC-5726-1044-AA88-94D4F41432B2}"/>
          </ac:spMkLst>
        </pc:spChg>
        <pc:spChg chg="add mod">
          <ac:chgData name="Charlotte Palmer" userId="f201b8e0-39f2-4d80-9c23-8c4b4d58bb62" providerId="ADAL" clId="{DBEA53F6-69A8-184F-A21E-9C1485C68C24}" dt="2022-02-13T15:13:41.275" v="8" actId="14100"/>
          <ac:spMkLst>
            <pc:docMk/>
            <pc:sldMk cId="1748240261" sldId="349"/>
            <ac:spMk id="45" creationId="{AF5DF470-56F1-734D-B493-1F2961743BAC}"/>
          </ac:spMkLst>
        </pc:spChg>
      </pc:sldChg>
      <pc:sldChg chg="addSp modSp mod">
        <pc:chgData name="Charlotte Palmer" userId="f201b8e0-39f2-4d80-9c23-8c4b4d58bb62" providerId="ADAL" clId="{DBEA53F6-69A8-184F-A21E-9C1485C68C24}" dt="2022-02-13T15:13:10.229" v="2" actId="14100"/>
        <pc:sldMkLst>
          <pc:docMk/>
          <pc:sldMk cId="4082661279" sldId="350"/>
        </pc:sldMkLst>
        <pc:spChg chg="add mod">
          <ac:chgData name="Charlotte Palmer" userId="f201b8e0-39f2-4d80-9c23-8c4b4d58bb62" providerId="ADAL" clId="{DBEA53F6-69A8-184F-A21E-9C1485C68C24}" dt="2022-02-13T15:13:10.229" v="2" actId="14100"/>
          <ac:spMkLst>
            <pc:docMk/>
            <pc:sldMk cId="4082661279" sldId="350"/>
            <ac:spMk id="39" creationId="{B68ABB01-E5E6-A143-AC8B-EC4E59EC46CB}"/>
          </ac:spMkLst>
        </pc:spChg>
      </pc:sldChg>
      <pc:sldChg chg="addSp modSp mod">
        <pc:chgData name="Charlotte Palmer" userId="f201b8e0-39f2-4d80-9c23-8c4b4d58bb62" providerId="ADAL" clId="{DBEA53F6-69A8-184F-A21E-9C1485C68C24}" dt="2022-02-13T15:14:08.802" v="14" actId="14100"/>
        <pc:sldMkLst>
          <pc:docMk/>
          <pc:sldMk cId="587362837" sldId="351"/>
        </pc:sldMkLst>
        <pc:spChg chg="add mod">
          <ac:chgData name="Charlotte Palmer" userId="f201b8e0-39f2-4d80-9c23-8c4b4d58bb62" providerId="ADAL" clId="{DBEA53F6-69A8-184F-A21E-9C1485C68C24}" dt="2022-02-13T15:14:08.802" v="14" actId="14100"/>
          <ac:spMkLst>
            <pc:docMk/>
            <pc:sldMk cId="587362837" sldId="351"/>
            <ac:spMk id="37" creationId="{B0DCFE86-630C-0342-AEF8-5486479D138A}"/>
          </ac:spMkLst>
        </pc:spChg>
      </pc:sldChg>
      <pc:sldChg chg="addSp modSp mod modNotesTx">
        <pc:chgData name="Charlotte Palmer" userId="f201b8e0-39f2-4d80-9c23-8c4b4d58bb62" providerId="ADAL" clId="{DBEA53F6-69A8-184F-A21E-9C1485C68C24}" dt="2022-02-18T13:04:47.252" v="124" actId="20577"/>
        <pc:sldMkLst>
          <pc:docMk/>
          <pc:sldMk cId="587362837" sldId="352"/>
        </pc:sldMkLst>
        <pc:spChg chg="add mod">
          <ac:chgData name="Charlotte Palmer" userId="f201b8e0-39f2-4d80-9c23-8c4b4d58bb62" providerId="ADAL" clId="{DBEA53F6-69A8-184F-A21E-9C1485C68C24}" dt="2022-02-13T15:14:27.787" v="17" actId="14100"/>
          <ac:spMkLst>
            <pc:docMk/>
            <pc:sldMk cId="587362837" sldId="352"/>
            <ac:spMk id="33" creationId="{3E012C64-39EA-C946-8E23-821BD190924F}"/>
          </ac:spMkLst>
        </pc:spChg>
      </pc:sldChg>
      <pc:sldChg chg="addSp modSp mod modNotesTx">
        <pc:chgData name="Charlotte Palmer" userId="f201b8e0-39f2-4d80-9c23-8c4b4d58bb62" providerId="ADAL" clId="{DBEA53F6-69A8-184F-A21E-9C1485C68C24}" dt="2022-02-18T13:05:05.705" v="128" actId="20577"/>
        <pc:sldMkLst>
          <pc:docMk/>
          <pc:sldMk cId="587362837" sldId="353"/>
        </pc:sldMkLst>
        <pc:spChg chg="add mod">
          <ac:chgData name="Charlotte Palmer" userId="f201b8e0-39f2-4d80-9c23-8c4b4d58bb62" providerId="ADAL" clId="{DBEA53F6-69A8-184F-A21E-9C1485C68C24}" dt="2022-02-13T15:16:27.564" v="47" actId="14100"/>
          <ac:spMkLst>
            <pc:docMk/>
            <pc:sldMk cId="587362837" sldId="353"/>
            <ac:spMk id="21" creationId="{A31EF07B-EE86-8F4D-992A-D071A1E7948D}"/>
          </ac:spMkLst>
        </pc:spChg>
        <pc:spChg chg="add mod">
          <ac:chgData name="Charlotte Palmer" userId="f201b8e0-39f2-4d80-9c23-8c4b4d58bb62" providerId="ADAL" clId="{DBEA53F6-69A8-184F-A21E-9C1485C68C24}" dt="2022-02-13T15:16:53.273" v="52" actId="14100"/>
          <ac:spMkLst>
            <pc:docMk/>
            <pc:sldMk cId="587362837" sldId="353"/>
            <ac:spMk id="24" creationId="{B8442D92-AC19-7949-B876-B969BEEC4A0A}"/>
          </ac:spMkLst>
        </pc:spChg>
      </pc:sldChg>
      <pc:sldChg chg="addSp modSp mod">
        <pc:chgData name="Charlotte Palmer" userId="f201b8e0-39f2-4d80-9c23-8c4b4d58bb62" providerId="ADAL" clId="{DBEA53F6-69A8-184F-A21E-9C1485C68C24}" dt="2022-02-13T15:18:45.777" v="71" actId="14100"/>
        <pc:sldMkLst>
          <pc:docMk/>
          <pc:sldMk cId="587362837" sldId="354"/>
        </pc:sldMkLst>
        <pc:spChg chg="add mod">
          <ac:chgData name="Charlotte Palmer" userId="f201b8e0-39f2-4d80-9c23-8c4b4d58bb62" providerId="ADAL" clId="{DBEA53F6-69A8-184F-A21E-9C1485C68C24}" dt="2022-02-13T15:18:16.867" v="67" actId="14100"/>
          <ac:spMkLst>
            <pc:docMk/>
            <pc:sldMk cId="587362837" sldId="354"/>
            <ac:spMk id="30" creationId="{29C92533-C147-EB45-90C9-1AC5D8A3DF8B}"/>
          </ac:spMkLst>
        </pc:spChg>
        <pc:spChg chg="add mod">
          <ac:chgData name="Charlotte Palmer" userId="f201b8e0-39f2-4d80-9c23-8c4b4d58bb62" providerId="ADAL" clId="{DBEA53F6-69A8-184F-A21E-9C1485C68C24}" dt="2022-02-13T15:18:45.777" v="71" actId="14100"/>
          <ac:spMkLst>
            <pc:docMk/>
            <pc:sldMk cId="587362837" sldId="354"/>
            <ac:spMk id="35" creationId="{ED368456-BFD3-C746-AE76-951087A82480}"/>
          </ac:spMkLst>
        </pc:spChg>
      </pc:sldChg>
      <pc:sldChg chg="modNotesTx">
        <pc:chgData name="Charlotte Palmer" userId="f201b8e0-39f2-4d80-9c23-8c4b4d58bb62" providerId="ADAL" clId="{DBEA53F6-69A8-184F-A21E-9C1485C68C24}" dt="2022-02-18T13:06:05.548" v="141" actId="20577"/>
        <pc:sldMkLst>
          <pc:docMk/>
          <pc:sldMk cId="587362837" sldId="355"/>
        </pc:sldMkLst>
      </pc:sldChg>
      <pc:sldChg chg="addSp delSp modSp mod">
        <pc:chgData name="Charlotte Palmer" userId="f201b8e0-39f2-4d80-9c23-8c4b4d58bb62" providerId="ADAL" clId="{DBEA53F6-69A8-184F-A21E-9C1485C68C24}" dt="2022-02-13T15:23:58.982" v="115" actId="478"/>
        <pc:sldMkLst>
          <pc:docMk/>
          <pc:sldMk cId="587362837" sldId="356"/>
        </pc:sldMkLst>
        <pc:spChg chg="add del mod">
          <ac:chgData name="Charlotte Palmer" userId="f201b8e0-39f2-4d80-9c23-8c4b4d58bb62" providerId="ADAL" clId="{DBEA53F6-69A8-184F-A21E-9C1485C68C24}" dt="2022-02-13T15:23:58.982" v="115" actId="478"/>
          <ac:spMkLst>
            <pc:docMk/>
            <pc:sldMk cId="587362837" sldId="356"/>
            <ac:spMk id="28" creationId="{88196A00-641E-9743-B668-5EF3757B28EE}"/>
          </ac:spMkLst>
        </pc:spChg>
      </pc:sldChg>
      <pc:sldChg chg="addSp modSp mod">
        <pc:chgData name="Charlotte Palmer" userId="f201b8e0-39f2-4d80-9c23-8c4b4d58bb62" providerId="ADAL" clId="{DBEA53F6-69A8-184F-A21E-9C1485C68C24}" dt="2022-02-13T15:13:50.330" v="11" actId="14100"/>
        <pc:sldMkLst>
          <pc:docMk/>
          <pc:sldMk cId="3817551556" sldId="358"/>
        </pc:sldMkLst>
        <pc:spChg chg="add mod">
          <ac:chgData name="Charlotte Palmer" userId="f201b8e0-39f2-4d80-9c23-8c4b4d58bb62" providerId="ADAL" clId="{DBEA53F6-69A8-184F-A21E-9C1485C68C24}" dt="2022-02-13T15:13:50.330" v="11" actId="14100"/>
          <ac:spMkLst>
            <pc:docMk/>
            <pc:sldMk cId="3817551556" sldId="358"/>
            <ac:spMk id="44" creationId="{5C74BA61-D61A-F04F-AA0D-9171F8037238}"/>
          </ac:spMkLst>
        </pc:spChg>
      </pc:sldChg>
      <pc:sldChg chg="addSp modSp mod modNotesTx">
        <pc:chgData name="Charlotte Palmer" userId="f201b8e0-39f2-4d80-9c23-8c4b4d58bb62" providerId="ADAL" clId="{DBEA53F6-69A8-184F-A21E-9C1485C68C24}" dt="2022-02-18T13:06:14.442" v="143" actId="20577"/>
        <pc:sldMkLst>
          <pc:docMk/>
          <pc:sldMk cId="1065054338" sldId="359"/>
        </pc:sldMkLst>
        <pc:spChg chg="add mod">
          <ac:chgData name="Charlotte Palmer" userId="f201b8e0-39f2-4d80-9c23-8c4b4d58bb62" providerId="ADAL" clId="{DBEA53F6-69A8-184F-A21E-9C1485C68C24}" dt="2022-02-13T15:23:27.652" v="110" actId="14100"/>
          <ac:spMkLst>
            <pc:docMk/>
            <pc:sldMk cId="1065054338" sldId="359"/>
            <ac:spMk id="18" creationId="{640E9DA8-BBD9-9848-9222-8F110A14DE34}"/>
          </ac:spMkLst>
        </pc:spChg>
        <pc:spChg chg="add mod">
          <ac:chgData name="Charlotte Palmer" userId="f201b8e0-39f2-4d80-9c23-8c4b4d58bb62" providerId="ADAL" clId="{DBEA53F6-69A8-184F-A21E-9C1485C68C24}" dt="2022-02-13T15:23:35.484" v="112" actId="1076"/>
          <ac:spMkLst>
            <pc:docMk/>
            <pc:sldMk cId="1065054338" sldId="359"/>
            <ac:spMk id="19" creationId="{11BEEE25-08F4-C44A-88BE-3E802718BC9B}"/>
          </ac:spMkLst>
        </pc:spChg>
      </pc:sldChg>
      <pc:sldChg chg="addSp modSp mod modNotesTx">
        <pc:chgData name="Charlotte Palmer" userId="f201b8e0-39f2-4d80-9c23-8c4b4d58bb62" providerId="ADAL" clId="{DBEA53F6-69A8-184F-A21E-9C1485C68C24}" dt="2022-02-18T13:05:26.645" v="133" actId="20577"/>
        <pc:sldMkLst>
          <pc:docMk/>
          <pc:sldMk cId="3597332273" sldId="360"/>
        </pc:sldMkLst>
        <pc:spChg chg="add mod">
          <ac:chgData name="Charlotte Palmer" userId="f201b8e0-39f2-4d80-9c23-8c4b4d58bb62" providerId="ADAL" clId="{DBEA53F6-69A8-184F-A21E-9C1485C68C24}" dt="2022-02-13T15:17:34.751" v="60" actId="1076"/>
          <ac:spMkLst>
            <pc:docMk/>
            <pc:sldMk cId="3597332273" sldId="360"/>
            <ac:spMk id="24" creationId="{6ED72CB3-4D73-F94B-BE6E-C748C917D405}"/>
          </ac:spMkLst>
        </pc:spChg>
        <pc:spChg chg="add mod">
          <ac:chgData name="Charlotte Palmer" userId="f201b8e0-39f2-4d80-9c23-8c4b4d58bb62" providerId="ADAL" clId="{DBEA53F6-69A8-184F-A21E-9C1485C68C24}" dt="2022-02-13T15:17:41.917" v="63" actId="14100"/>
          <ac:spMkLst>
            <pc:docMk/>
            <pc:sldMk cId="3597332273" sldId="360"/>
            <ac:spMk id="25" creationId="{5A46A7AF-7205-2240-8501-A0AAD2EBA6E1}"/>
          </ac:spMkLst>
        </pc:spChg>
      </pc:sldChg>
      <pc:sldChg chg="addSp modSp mod modNotesTx">
        <pc:chgData name="Charlotte Palmer" userId="f201b8e0-39f2-4d80-9c23-8c4b4d58bb62" providerId="ADAL" clId="{DBEA53F6-69A8-184F-A21E-9C1485C68C24}" dt="2022-02-18T13:05:00.668" v="127" actId="20577"/>
        <pc:sldMkLst>
          <pc:docMk/>
          <pc:sldMk cId="3005154210" sldId="362"/>
        </pc:sldMkLst>
        <pc:spChg chg="add mod">
          <ac:chgData name="Charlotte Palmer" userId="f201b8e0-39f2-4d80-9c23-8c4b4d58bb62" providerId="ADAL" clId="{DBEA53F6-69A8-184F-A21E-9C1485C68C24}" dt="2022-02-13T15:15:55.981" v="36" actId="1038"/>
          <ac:spMkLst>
            <pc:docMk/>
            <pc:sldMk cId="3005154210" sldId="362"/>
            <ac:spMk id="11" creationId="{447536FD-D3BC-9748-A4D3-B1F1408A4F20}"/>
          </ac:spMkLst>
        </pc:spChg>
        <pc:spChg chg="add mod">
          <ac:chgData name="Charlotte Palmer" userId="f201b8e0-39f2-4d80-9c23-8c4b4d58bb62" providerId="ADAL" clId="{DBEA53F6-69A8-184F-A21E-9C1485C68C24}" dt="2022-02-13T15:16:04.889" v="39" actId="14100"/>
          <ac:spMkLst>
            <pc:docMk/>
            <pc:sldMk cId="3005154210" sldId="362"/>
            <ac:spMk id="12" creationId="{7E1ED363-F1A8-684D-9D09-97848BFA3A26}"/>
          </ac:spMkLst>
        </pc:spChg>
        <pc:spChg chg="add mod">
          <ac:chgData name="Charlotte Palmer" userId="f201b8e0-39f2-4d80-9c23-8c4b4d58bb62" providerId="ADAL" clId="{DBEA53F6-69A8-184F-A21E-9C1485C68C24}" dt="2022-02-13T15:16:14.822" v="44" actId="14100"/>
          <ac:spMkLst>
            <pc:docMk/>
            <pc:sldMk cId="3005154210" sldId="362"/>
            <ac:spMk id="14" creationId="{94E60E4B-D821-804D-8FD7-3E2E476912A3}"/>
          </ac:spMkLst>
        </pc:spChg>
      </pc:sldChg>
      <pc:sldChg chg="modNotesTx">
        <pc:chgData name="Charlotte Palmer" userId="f201b8e0-39f2-4d80-9c23-8c4b4d58bb62" providerId="ADAL" clId="{DBEA53F6-69A8-184F-A21E-9C1485C68C24}" dt="2022-02-18T13:04:54.998" v="126" actId="20577"/>
        <pc:sldMkLst>
          <pc:docMk/>
          <pc:sldMk cId="616152404" sldId="365"/>
        </pc:sldMkLst>
      </pc:sldChg>
      <pc:sldChg chg="addSp modSp mod modNotesTx">
        <pc:chgData name="Charlotte Palmer" userId="f201b8e0-39f2-4d80-9c23-8c4b4d58bb62" providerId="ADAL" clId="{DBEA53F6-69A8-184F-A21E-9C1485C68C24}" dt="2022-02-18T13:04:50.431" v="125" actId="20577"/>
        <pc:sldMkLst>
          <pc:docMk/>
          <pc:sldMk cId="3818739919" sldId="366"/>
        </pc:sldMkLst>
        <pc:spChg chg="add mod">
          <ac:chgData name="Charlotte Palmer" userId="f201b8e0-39f2-4d80-9c23-8c4b4d58bb62" providerId="ADAL" clId="{DBEA53F6-69A8-184F-A21E-9C1485C68C24}" dt="2022-02-13T15:14:50.297" v="20" actId="14100"/>
          <ac:spMkLst>
            <pc:docMk/>
            <pc:sldMk cId="3818739919" sldId="366"/>
            <ac:spMk id="38" creationId="{A4D91502-7301-5747-8F97-94133F521370}"/>
          </ac:spMkLst>
        </pc:spChg>
        <pc:spChg chg="add mod">
          <ac:chgData name="Charlotte Palmer" userId="f201b8e0-39f2-4d80-9c23-8c4b4d58bb62" providerId="ADAL" clId="{DBEA53F6-69A8-184F-A21E-9C1485C68C24}" dt="2022-02-13T15:15:01.679" v="24" actId="14100"/>
          <ac:spMkLst>
            <pc:docMk/>
            <pc:sldMk cId="3818739919" sldId="366"/>
            <ac:spMk id="40" creationId="{438E6A97-4587-E24B-A130-38CD466EF509}"/>
          </ac:spMkLst>
        </pc:spChg>
        <pc:spChg chg="add mod">
          <ac:chgData name="Charlotte Palmer" userId="f201b8e0-39f2-4d80-9c23-8c4b4d58bb62" providerId="ADAL" clId="{DBEA53F6-69A8-184F-A21E-9C1485C68C24}" dt="2022-02-13T15:15:12.156" v="29" actId="14100"/>
          <ac:spMkLst>
            <pc:docMk/>
            <pc:sldMk cId="3818739919" sldId="366"/>
            <ac:spMk id="41" creationId="{81A1E0E0-4FA3-FF4A-BFD1-9D863F6C203B}"/>
          </ac:spMkLst>
        </pc:spChg>
        <pc:picChg chg="mod">
          <ac:chgData name="Charlotte Palmer" userId="f201b8e0-39f2-4d80-9c23-8c4b4d58bb62" providerId="ADAL" clId="{DBEA53F6-69A8-184F-A21E-9C1485C68C24}" dt="2022-02-13T15:15:05.924" v="27" actId="1076"/>
          <ac:picMkLst>
            <pc:docMk/>
            <pc:sldMk cId="3818739919" sldId="366"/>
            <ac:picMk id="9" creationId="{F3F06A4D-5F0B-B54E-94E5-1D4818D87E1B}"/>
          </ac:picMkLst>
        </pc:picChg>
      </pc:sldChg>
      <pc:sldChg chg="modNotesTx">
        <pc:chgData name="Charlotte Palmer" userId="f201b8e0-39f2-4d80-9c23-8c4b4d58bb62" providerId="ADAL" clId="{DBEA53F6-69A8-184F-A21E-9C1485C68C24}" dt="2022-02-18T13:05:23.630" v="132" actId="20577"/>
        <pc:sldMkLst>
          <pc:docMk/>
          <pc:sldMk cId="107426963" sldId="367"/>
        </pc:sldMkLst>
      </pc:sldChg>
      <pc:sldChg chg="modNotesTx">
        <pc:chgData name="Charlotte Palmer" userId="f201b8e0-39f2-4d80-9c23-8c4b4d58bb62" providerId="ADAL" clId="{DBEA53F6-69A8-184F-A21E-9C1485C68C24}" dt="2022-02-18T13:05:10.073" v="129" actId="20577"/>
        <pc:sldMkLst>
          <pc:docMk/>
          <pc:sldMk cId="832534149" sldId="369"/>
        </pc:sldMkLst>
      </pc:sldChg>
      <pc:sldChg chg="addSp modSp mod modNotesTx">
        <pc:chgData name="Charlotte Palmer" userId="f201b8e0-39f2-4d80-9c23-8c4b4d58bb62" providerId="ADAL" clId="{DBEA53F6-69A8-184F-A21E-9C1485C68C24}" dt="2022-02-18T13:05:19.778" v="131" actId="20577"/>
        <pc:sldMkLst>
          <pc:docMk/>
          <pc:sldMk cId="3155969223" sldId="370"/>
        </pc:sldMkLst>
        <pc:spChg chg="add mod">
          <ac:chgData name="Charlotte Palmer" userId="f201b8e0-39f2-4d80-9c23-8c4b4d58bb62" providerId="ADAL" clId="{DBEA53F6-69A8-184F-A21E-9C1485C68C24}" dt="2022-02-13T15:17:22.996" v="58" actId="14100"/>
          <ac:spMkLst>
            <pc:docMk/>
            <pc:sldMk cId="3155969223" sldId="370"/>
            <ac:spMk id="22" creationId="{A9941FF2-687D-9A47-9162-D5E1EFFB6BC8}"/>
          </ac:spMkLst>
        </pc:spChg>
      </pc:sldChg>
      <pc:sldChg chg="addSp delSp modSp mod modNotesTx">
        <pc:chgData name="Charlotte Palmer" userId="f201b8e0-39f2-4d80-9c23-8c4b4d58bb62" providerId="ADAL" clId="{DBEA53F6-69A8-184F-A21E-9C1485C68C24}" dt="2022-02-18T13:05:47.524" v="137" actId="478"/>
        <pc:sldMkLst>
          <pc:docMk/>
          <pc:sldMk cId="3777525996" sldId="371"/>
        </pc:sldMkLst>
        <pc:spChg chg="add mod">
          <ac:chgData name="Charlotte Palmer" userId="f201b8e0-39f2-4d80-9c23-8c4b4d58bb62" providerId="ADAL" clId="{DBEA53F6-69A8-184F-A21E-9C1485C68C24}" dt="2022-02-13T15:19:47.775" v="85" actId="14100"/>
          <ac:spMkLst>
            <pc:docMk/>
            <pc:sldMk cId="3777525996" sldId="371"/>
            <ac:spMk id="25" creationId="{05C94239-9531-0644-9A80-D0E78342D050}"/>
          </ac:spMkLst>
        </pc:spChg>
        <pc:picChg chg="del">
          <ac:chgData name="Charlotte Palmer" userId="f201b8e0-39f2-4d80-9c23-8c4b4d58bb62" providerId="ADAL" clId="{DBEA53F6-69A8-184F-A21E-9C1485C68C24}" dt="2022-02-18T13:05:47.524" v="137" actId="478"/>
          <ac:picMkLst>
            <pc:docMk/>
            <pc:sldMk cId="3777525996" sldId="371"/>
            <ac:picMk id="7" creationId="{C85ACC30-B498-5F46-99E7-A4ECDC420F49}"/>
          </ac:picMkLst>
        </pc:picChg>
      </pc:sldChg>
      <pc:sldChg chg="addSp delSp modSp mod modNotesTx">
        <pc:chgData name="Charlotte Palmer" userId="f201b8e0-39f2-4d80-9c23-8c4b4d58bb62" providerId="ADAL" clId="{DBEA53F6-69A8-184F-A21E-9C1485C68C24}" dt="2022-02-18T13:05:40.888" v="135" actId="20577"/>
        <pc:sldMkLst>
          <pc:docMk/>
          <pc:sldMk cId="1334159552" sldId="373"/>
        </pc:sldMkLst>
        <pc:spChg chg="add mod">
          <ac:chgData name="Charlotte Palmer" userId="f201b8e0-39f2-4d80-9c23-8c4b4d58bb62" providerId="ADAL" clId="{DBEA53F6-69A8-184F-A21E-9C1485C68C24}" dt="2022-02-13T15:19:28.798" v="81" actId="14100"/>
          <ac:spMkLst>
            <pc:docMk/>
            <pc:sldMk cId="1334159552" sldId="373"/>
            <ac:spMk id="19" creationId="{5E9B9A27-D99F-3648-A10B-D23E008145AE}"/>
          </ac:spMkLst>
        </pc:spChg>
        <pc:picChg chg="del">
          <ac:chgData name="Charlotte Palmer" userId="f201b8e0-39f2-4d80-9c23-8c4b4d58bb62" providerId="ADAL" clId="{DBEA53F6-69A8-184F-A21E-9C1485C68C24}" dt="2022-02-13T15:19:30.614" v="82" actId="478"/>
          <ac:picMkLst>
            <pc:docMk/>
            <pc:sldMk cId="1334159552" sldId="373"/>
            <ac:picMk id="7" creationId="{CDAE622D-0799-F64B-99CE-370C1EC8034D}"/>
          </ac:picMkLst>
        </pc:picChg>
      </pc:sldChg>
      <pc:sldChg chg="addSp delSp modSp mod modNotesTx">
        <pc:chgData name="Charlotte Palmer" userId="f201b8e0-39f2-4d80-9c23-8c4b4d58bb62" providerId="ADAL" clId="{DBEA53F6-69A8-184F-A21E-9C1485C68C24}" dt="2022-02-18T13:05:37.198" v="134" actId="20577"/>
        <pc:sldMkLst>
          <pc:docMk/>
          <pc:sldMk cId="2970935834" sldId="374"/>
        </pc:sldMkLst>
        <pc:spChg chg="add mod">
          <ac:chgData name="Charlotte Palmer" userId="f201b8e0-39f2-4d80-9c23-8c4b4d58bb62" providerId="ADAL" clId="{DBEA53F6-69A8-184F-A21E-9C1485C68C24}" dt="2022-02-13T15:18:58.194" v="72"/>
          <ac:spMkLst>
            <pc:docMk/>
            <pc:sldMk cId="2970935834" sldId="374"/>
            <ac:spMk id="36" creationId="{8EAADC1E-FD8A-C144-A718-F36CABAD29C8}"/>
          </ac:spMkLst>
        </pc:spChg>
        <pc:spChg chg="add mod">
          <ac:chgData name="Charlotte Palmer" userId="f201b8e0-39f2-4d80-9c23-8c4b4d58bb62" providerId="ADAL" clId="{DBEA53F6-69A8-184F-A21E-9C1485C68C24}" dt="2022-02-13T15:18:58.194" v="72"/>
          <ac:spMkLst>
            <pc:docMk/>
            <pc:sldMk cId="2970935834" sldId="374"/>
            <ac:spMk id="38" creationId="{8EE0EDC9-0824-1641-838F-E580FCD9CEA5}"/>
          </ac:spMkLst>
        </pc:spChg>
        <pc:spChg chg="add del mod">
          <ac:chgData name="Charlotte Palmer" userId="f201b8e0-39f2-4d80-9c23-8c4b4d58bb62" providerId="ADAL" clId="{DBEA53F6-69A8-184F-A21E-9C1485C68C24}" dt="2022-02-13T15:19:03.965" v="74"/>
          <ac:spMkLst>
            <pc:docMk/>
            <pc:sldMk cId="2970935834" sldId="374"/>
            <ac:spMk id="39" creationId="{C8894132-894F-424D-82AE-4A71D28F0E7C}"/>
          </ac:spMkLst>
        </pc:spChg>
        <pc:spChg chg="add del mod">
          <ac:chgData name="Charlotte Palmer" userId="f201b8e0-39f2-4d80-9c23-8c4b4d58bb62" providerId="ADAL" clId="{DBEA53F6-69A8-184F-A21E-9C1485C68C24}" dt="2022-02-13T15:19:03.965" v="74"/>
          <ac:spMkLst>
            <pc:docMk/>
            <pc:sldMk cId="2970935834" sldId="374"/>
            <ac:spMk id="40" creationId="{E1337D64-0832-1448-BC6B-2D647DD43982}"/>
          </ac:spMkLst>
        </pc:spChg>
        <pc:spChg chg="add mod">
          <ac:chgData name="Charlotte Palmer" userId="f201b8e0-39f2-4d80-9c23-8c4b4d58bb62" providerId="ADAL" clId="{DBEA53F6-69A8-184F-A21E-9C1485C68C24}" dt="2022-02-13T15:19:14.474" v="77" actId="14100"/>
          <ac:spMkLst>
            <pc:docMk/>
            <pc:sldMk cId="2970935834" sldId="374"/>
            <ac:spMk id="41" creationId="{AEDF5EA9-BAA1-B742-AC62-20EA5E8F227B}"/>
          </ac:spMkLst>
        </pc:spChg>
      </pc:sldChg>
      <pc:sldChg chg="addSp delSp modSp mod modNotesTx">
        <pc:chgData name="Charlotte Palmer" userId="f201b8e0-39f2-4d80-9c23-8c4b4d58bb62" providerId="ADAL" clId="{DBEA53F6-69A8-184F-A21E-9C1485C68C24}" dt="2022-02-18T13:06:02.745" v="140" actId="20577"/>
        <pc:sldMkLst>
          <pc:docMk/>
          <pc:sldMk cId="1906847663" sldId="375"/>
        </pc:sldMkLst>
        <pc:spChg chg="add mod">
          <ac:chgData name="Charlotte Palmer" userId="f201b8e0-39f2-4d80-9c23-8c4b4d58bb62" providerId="ADAL" clId="{DBEA53F6-69A8-184F-A21E-9C1485C68C24}" dt="2022-02-13T15:20:17.983" v="90" actId="14100"/>
          <ac:spMkLst>
            <pc:docMk/>
            <pc:sldMk cId="1906847663" sldId="375"/>
            <ac:spMk id="50" creationId="{612A40EB-CBCF-F445-A6FF-4D7764A8B4A8}"/>
          </ac:spMkLst>
        </pc:spChg>
        <pc:spChg chg="add mod">
          <ac:chgData name="Charlotte Palmer" userId="f201b8e0-39f2-4d80-9c23-8c4b4d58bb62" providerId="ADAL" clId="{DBEA53F6-69A8-184F-A21E-9C1485C68C24}" dt="2022-02-13T15:20:41.396" v="94" actId="14100"/>
          <ac:spMkLst>
            <pc:docMk/>
            <pc:sldMk cId="1906847663" sldId="375"/>
            <ac:spMk id="57" creationId="{388035AB-2960-CE41-B559-193B29FE7C3F}"/>
          </ac:spMkLst>
        </pc:spChg>
        <pc:picChg chg="del">
          <ac:chgData name="Charlotte Palmer" userId="f201b8e0-39f2-4d80-9c23-8c4b4d58bb62" providerId="ADAL" clId="{DBEA53F6-69A8-184F-A21E-9C1485C68C24}" dt="2022-02-13T15:20:19.455" v="91" actId="478"/>
          <ac:picMkLst>
            <pc:docMk/>
            <pc:sldMk cId="1906847663" sldId="375"/>
            <ac:picMk id="7" creationId="{CDAE622D-0799-F64B-99CE-370C1EC8034D}"/>
          </ac:picMkLst>
        </pc:picChg>
      </pc:sldChg>
      <pc:sldChg chg="del mod modShow">
        <pc:chgData name="Charlotte Palmer" userId="f201b8e0-39f2-4d80-9c23-8c4b4d58bb62" providerId="ADAL" clId="{DBEA53F6-69A8-184F-A21E-9C1485C68C24}" dt="2022-02-18T13:06:08.785" v="142" actId="2696"/>
        <pc:sldMkLst>
          <pc:docMk/>
          <pc:sldMk cId="1752553355" sldId="376"/>
        </pc:sldMkLst>
      </pc:sldChg>
      <pc:sldChg chg="del modNotesTx">
        <pc:chgData name="Charlotte Palmer" userId="f201b8e0-39f2-4d80-9c23-8c4b4d58bb62" providerId="ADAL" clId="{DBEA53F6-69A8-184F-A21E-9C1485C68C24}" dt="2022-02-18T13:06:00.063" v="139" actId="2696"/>
        <pc:sldMkLst>
          <pc:docMk/>
          <pc:sldMk cId="783188436" sldId="377"/>
        </pc:sldMkLst>
      </pc:sldChg>
      <pc:sldChg chg="addSp modSp mod modNotesTx">
        <pc:chgData name="Charlotte Palmer" userId="f201b8e0-39f2-4d80-9c23-8c4b4d58bb62" providerId="ADAL" clId="{DBEA53F6-69A8-184F-A21E-9C1485C68C24}" dt="2022-02-18T13:05:14.416" v="130" actId="20577"/>
        <pc:sldMkLst>
          <pc:docMk/>
          <pc:sldMk cId="3577666962" sldId="378"/>
        </pc:sldMkLst>
        <pc:spChg chg="add mod">
          <ac:chgData name="Charlotte Palmer" userId="f201b8e0-39f2-4d80-9c23-8c4b4d58bb62" providerId="ADAL" clId="{DBEA53F6-69A8-184F-A21E-9C1485C68C24}" dt="2022-02-13T15:17:06.803" v="55" actId="14100"/>
          <ac:spMkLst>
            <pc:docMk/>
            <pc:sldMk cId="3577666962" sldId="378"/>
            <ac:spMk id="16" creationId="{522C1D53-1062-6D4A-ABB1-EB3C937DC9E8}"/>
          </ac:spMkLst>
        </pc:spChg>
      </pc:sldChg>
      <pc:sldChg chg="addSp delSp modSp mod">
        <pc:chgData name="Charlotte Palmer" userId="f201b8e0-39f2-4d80-9c23-8c4b4d58bb62" providerId="ADAL" clId="{DBEA53F6-69A8-184F-A21E-9C1485C68C24}" dt="2022-02-13T19:24:26.106" v="120" actId="1076"/>
        <pc:sldMkLst>
          <pc:docMk/>
          <pc:sldMk cId="1879783059" sldId="379"/>
        </pc:sldMkLst>
        <pc:spChg chg="add mod">
          <ac:chgData name="Charlotte Palmer" userId="f201b8e0-39f2-4d80-9c23-8c4b4d58bb62" providerId="ADAL" clId="{DBEA53F6-69A8-184F-A21E-9C1485C68C24}" dt="2022-02-13T15:21:23.284" v="98" actId="14100"/>
          <ac:spMkLst>
            <pc:docMk/>
            <pc:sldMk cId="1879783059" sldId="379"/>
            <ac:spMk id="30" creationId="{40F9E03E-6BA0-0A45-866D-274D51ECBEE2}"/>
          </ac:spMkLst>
        </pc:spChg>
        <pc:spChg chg="add mod">
          <ac:chgData name="Charlotte Palmer" userId="f201b8e0-39f2-4d80-9c23-8c4b4d58bb62" providerId="ADAL" clId="{DBEA53F6-69A8-184F-A21E-9C1485C68C24}" dt="2022-02-13T15:21:43.311" v="107" actId="14100"/>
          <ac:spMkLst>
            <pc:docMk/>
            <pc:sldMk cId="1879783059" sldId="379"/>
            <ac:spMk id="34" creationId="{9DEEA917-3591-A546-A73B-CD4D69CE0D78}"/>
          </ac:spMkLst>
        </pc:spChg>
        <pc:picChg chg="del">
          <ac:chgData name="Charlotte Palmer" userId="f201b8e0-39f2-4d80-9c23-8c4b4d58bb62" providerId="ADAL" clId="{DBEA53F6-69A8-184F-A21E-9C1485C68C24}" dt="2022-02-13T19:24:21.629" v="119" actId="478"/>
          <ac:picMkLst>
            <pc:docMk/>
            <pc:sldMk cId="1879783059" sldId="379"/>
            <ac:picMk id="2" creationId="{8B6439D4-6CE9-C342-81EE-2EE46D3A3FC0}"/>
          </ac:picMkLst>
        </pc:picChg>
        <pc:picChg chg="add del mod">
          <ac:chgData name="Charlotte Palmer" userId="f201b8e0-39f2-4d80-9c23-8c4b4d58bb62" providerId="ADAL" clId="{DBEA53F6-69A8-184F-A21E-9C1485C68C24}" dt="2022-02-13T19:24:02.357" v="117" actId="478"/>
          <ac:picMkLst>
            <pc:docMk/>
            <pc:sldMk cId="1879783059" sldId="379"/>
            <ac:picMk id="3" creationId="{1210FD4C-8AB7-4C4D-9DBC-EC5D79683782}"/>
          </ac:picMkLst>
        </pc:picChg>
        <pc:picChg chg="add mod">
          <ac:chgData name="Charlotte Palmer" userId="f201b8e0-39f2-4d80-9c23-8c4b4d58bb62" providerId="ADAL" clId="{DBEA53F6-69A8-184F-A21E-9C1485C68C24}" dt="2022-02-13T19:24:26.106" v="120" actId="1076"/>
          <ac:picMkLst>
            <pc:docMk/>
            <pc:sldMk cId="1879783059" sldId="379"/>
            <ac:picMk id="7" creationId="{E4A65AF7-76D1-1B47-A42D-57F8B714D6FC}"/>
          </ac:picMkLst>
        </pc:picChg>
      </pc:sldChg>
    </pc:docChg>
  </pc:docChgLst>
  <pc:docChgLst>
    <pc:chgData name="Charlotte Palmer" userId="f201b8e0-39f2-4d80-9c23-8c4b4d58bb62" providerId="ADAL" clId="{FE1B79BC-A81D-BF41-A557-D65714B33C47}"/>
    <pc:docChg chg="undo custSel addSld delSld modSld sldOrd">
      <pc:chgData name="Charlotte Palmer" userId="f201b8e0-39f2-4d80-9c23-8c4b4d58bb62" providerId="ADAL" clId="{FE1B79BC-A81D-BF41-A557-D65714B33C47}" dt="2022-01-28T13:31:33.554" v="386" actId="20577"/>
      <pc:docMkLst>
        <pc:docMk/>
      </pc:docMkLst>
      <pc:sldChg chg="add ord modTransition">
        <pc:chgData name="Charlotte Palmer" userId="f201b8e0-39f2-4d80-9c23-8c4b4d58bb62" providerId="ADAL" clId="{FE1B79BC-A81D-BF41-A557-D65714B33C47}" dt="2022-01-28T13:21:50.428" v="29" actId="20578"/>
        <pc:sldMkLst>
          <pc:docMk/>
          <pc:sldMk cId="0" sldId="257"/>
        </pc:sldMkLst>
      </pc:sldChg>
      <pc:sldChg chg="addSp modSp mod">
        <pc:chgData name="Charlotte Palmer" userId="f201b8e0-39f2-4d80-9c23-8c4b4d58bb62" providerId="ADAL" clId="{FE1B79BC-A81D-BF41-A557-D65714B33C47}" dt="2022-01-28T13:27:53.723" v="261" actId="20577"/>
        <pc:sldMkLst>
          <pc:docMk/>
          <pc:sldMk cId="1748240261" sldId="349"/>
        </pc:sldMkLst>
        <pc:spChg chg="add mod">
          <ac:chgData name="Charlotte Palmer" userId="f201b8e0-39f2-4d80-9c23-8c4b4d58bb62" providerId="ADAL" clId="{FE1B79BC-A81D-BF41-A557-D65714B33C47}" dt="2022-01-28T13:27:53.723" v="261" actId="20577"/>
          <ac:spMkLst>
            <pc:docMk/>
            <pc:sldMk cId="1748240261" sldId="349"/>
            <ac:spMk id="29" creationId="{F0023337-F059-0B4A-99FB-F7F212FCF93D}"/>
          </ac:spMkLst>
        </pc:spChg>
      </pc:sldChg>
      <pc:sldChg chg="modSp mod">
        <pc:chgData name="Charlotte Palmer" userId="f201b8e0-39f2-4d80-9c23-8c4b4d58bb62" providerId="ADAL" clId="{FE1B79BC-A81D-BF41-A557-D65714B33C47}" dt="2022-01-28T13:25:06.183" v="110" actId="1076"/>
        <pc:sldMkLst>
          <pc:docMk/>
          <pc:sldMk cId="4082661279" sldId="350"/>
        </pc:sldMkLst>
        <pc:spChg chg="mod">
          <ac:chgData name="Charlotte Palmer" userId="f201b8e0-39f2-4d80-9c23-8c4b4d58bb62" providerId="ADAL" clId="{FE1B79BC-A81D-BF41-A557-D65714B33C47}" dt="2022-01-28T13:24:51.028" v="109" actId="1076"/>
          <ac:spMkLst>
            <pc:docMk/>
            <pc:sldMk cId="4082661279" sldId="350"/>
            <ac:spMk id="2" creationId="{00000000-0000-0000-0000-000000000000}"/>
          </ac:spMkLst>
        </pc:spChg>
        <pc:spChg chg="mod">
          <ac:chgData name="Charlotte Palmer" userId="f201b8e0-39f2-4d80-9c23-8c4b4d58bb62" providerId="ADAL" clId="{FE1B79BC-A81D-BF41-A557-D65714B33C47}" dt="2022-01-28T13:24:40.273" v="107" actId="1076"/>
          <ac:spMkLst>
            <pc:docMk/>
            <pc:sldMk cId="4082661279" sldId="350"/>
            <ac:spMk id="27" creationId="{00000000-0000-0000-0000-000000000000}"/>
          </ac:spMkLst>
        </pc:spChg>
        <pc:spChg chg="mod">
          <ac:chgData name="Charlotte Palmer" userId="f201b8e0-39f2-4d80-9c23-8c4b4d58bb62" providerId="ADAL" clId="{FE1B79BC-A81D-BF41-A557-D65714B33C47}" dt="2022-01-28T13:24:40.273" v="107" actId="1076"/>
          <ac:spMkLst>
            <pc:docMk/>
            <pc:sldMk cId="4082661279" sldId="350"/>
            <ac:spMk id="32" creationId="{00000000-0000-0000-0000-000000000000}"/>
          </ac:spMkLst>
        </pc:spChg>
        <pc:spChg chg="mod">
          <ac:chgData name="Charlotte Palmer" userId="f201b8e0-39f2-4d80-9c23-8c4b4d58bb62" providerId="ADAL" clId="{FE1B79BC-A81D-BF41-A557-D65714B33C47}" dt="2022-01-28T13:24:40.273" v="107" actId="1076"/>
          <ac:spMkLst>
            <pc:docMk/>
            <pc:sldMk cId="4082661279" sldId="350"/>
            <ac:spMk id="46" creationId="{00000000-0000-0000-0000-000000000000}"/>
          </ac:spMkLst>
        </pc:spChg>
        <pc:graphicFrameChg chg="mod">
          <ac:chgData name="Charlotte Palmer" userId="f201b8e0-39f2-4d80-9c23-8c4b4d58bb62" providerId="ADAL" clId="{FE1B79BC-A81D-BF41-A557-D65714B33C47}" dt="2022-01-28T13:25:06.183" v="110" actId="1076"/>
          <ac:graphicFrameMkLst>
            <pc:docMk/>
            <pc:sldMk cId="4082661279" sldId="350"/>
            <ac:graphicFrameMk id="47" creationId="{00000000-0000-0000-0000-000000000000}"/>
          </ac:graphicFrameMkLst>
        </pc:graphicFrame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28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29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30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31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33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34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35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37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43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44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4:40.273" v="107" actId="1076"/>
          <ac:cxnSpMkLst>
            <pc:docMk/>
            <pc:sldMk cId="4082661279" sldId="350"/>
            <ac:cxnSpMk id="45" creationId="{00000000-0000-0000-0000-000000000000}"/>
          </ac:cxnSpMkLst>
        </pc:cxnChg>
      </pc:sldChg>
      <pc:sldChg chg="modSp mod">
        <pc:chgData name="Charlotte Palmer" userId="f201b8e0-39f2-4d80-9c23-8c4b4d58bb62" providerId="ADAL" clId="{FE1B79BC-A81D-BF41-A557-D65714B33C47}" dt="2022-01-28T13:29:24.394" v="358" actId="2711"/>
        <pc:sldMkLst>
          <pc:docMk/>
          <pc:sldMk cId="587362837" sldId="351"/>
        </pc:sldMkLst>
        <pc:spChg chg="mod">
          <ac:chgData name="Charlotte Palmer" userId="f201b8e0-39f2-4d80-9c23-8c4b4d58bb62" providerId="ADAL" clId="{FE1B79BC-A81D-BF41-A557-D65714B33C47}" dt="2022-01-28T13:29:24.394" v="358" actId="2711"/>
          <ac:spMkLst>
            <pc:docMk/>
            <pc:sldMk cId="587362837" sldId="351"/>
            <ac:spMk id="32" creationId="{00000000-0000-0000-0000-000000000000}"/>
          </ac:spMkLst>
        </pc:spChg>
      </pc:sldChg>
      <pc:sldChg chg="modNotesTx">
        <pc:chgData name="Charlotte Palmer" userId="f201b8e0-39f2-4d80-9c23-8c4b4d58bb62" providerId="ADAL" clId="{FE1B79BC-A81D-BF41-A557-D65714B33C47}" dt="2022-01-28T13:31:33.554" v="386" actId="20577"/>
        <pc:sldMkLst>
          <pc:docMk/>
          <pc:sldMk cId="587362837" sldId="352"/>
        </pc:sldMkLst>
      </pc:sldChg>
      <pc:sldChg chg="modSp mod">
        <pc:chgData name="Charlotte Palmer" userId="f201b8e0-39f2-4d80-9c23-8c4b4d58bb62" providerId="ADAL" clId="{FE1B79BC-A81D-BF41-A557-D65714B33C47}" dt="2022-01-28T13:26:09.840" v="130" actId="1076"/>
        <pc:sldMkLst>
          <pc:docMk/>
          <pc:sldMk cId="3817551556" sldId="358"/>
        </pc:sldMkLst>
        <pc:spChg chg="mod">
          <ac:chgData name="Charlotte Palmer" userId="f201b8e0-39f2-4d80-9c23-8c4b4d58bb62" providerId="ADAL" clId="{FE1B79BC-A81D-BF41-A557-D65714B33C47}" dt="2022-01-28T13:25:55.852" v="129" actId="6549"/>
          <ac:spMkLst>
            <pc:docMk/>
            <pc:sldMk cId="3817551556" sldId="358"/>
            <ac:spMk id="2" creationId="{00000000-0000-0000-0000-000000000000}"/>
          </ac:spMkLst>
        </pc:spChg>
        <pc:spChg chg="mod">
          <ac:chgData name="Charlotte Palmer" userId="f201b8e0-39f2-4d80-9c23-8c4b4d58bb62" providerId="ADAL" clId="{FE1B79BC-A81D-BF41-A557-D65714B33C47}" dt="2022-01-28T13:25:18.041" v="111" actId="1076"/>
          <ac:spMkLst>
            <pc:docMk/>
            <pc:sldMk cId="3817551556" sldId="358"/>
            <ac:spMk id="7" creationId="{00000000-0000-0000-0000-000000000000}"/>
          </ac:spMkLst>
        </pc:spChg>
        <pc:spChg chg="mod">
          <ac:chgData name="Charlotte Palmer" userId="f201b8e0-39f2-4d80-9c23-8c4b4d58bb62" providerId="ADAL" clId="{FE1B79BC-A81D-BF41-A557-D65714B33C47}" dt="2022-01-28T13:25:18.041" v="111" actId="1076"/>
          <ac:spMkLst>
            <pc:docMk/>
            <pc:sldMk cId="3817551556" sldId="358"/>
            <ac:spMk id="26" creationId="{00000000-0000-0000-0000-000000000000}"/>
          </ac:spMkLst>
        </pc:spChg>
        <pc:spChg chg="mod">
          <ac:chgData name="Charlotte Palmer" userId="f201b8e0-39f2-4d80-9c23-8c4b4d58bb62" providerId="ADAL" clId="{FE1B79BC-A81D-BF41-A557-D65714B33C47}" dt="2022-01-28T13:25:18.041" v="111" actId="1076"/>
          <ac:spMkLst>
            <pc:docMk/>
            <pc:sldMk cId="3817551556" sldId="358"/>
            <ac:spMk id="27" creationId="{00000000-0000-0000-0000-000000000000}"/>
          </ac:spMkLst>
        </pc:spChg>
        <pc:spChg chg="mod">
          <ac:chgData name="Charlotte Palmer" userId="f201b8e0-39f2-4d80-9c23-8c4b4d58bb62" providerId="ADAL" clId="{FE1B79BC-A81D-BF41-A557-D65714B33C47}" dt="2022-01-28T13:25:18.041" v="111" actId="1076"/>
          <ac:spMkLst>
            <pc:docMk/>
            <pc:sldMk cId="3817551556" sldId="358"/>
            <ac:spMk id="32" creationId="{00000000-0000-0000-0000-000000000000}"/>
          </ac:spMkLst>
        </pc:spChg>
        <pc:spChg chg="mod">
          <ac:chgData name="Charlotte Palmer" userId="f201b8e0-39f2-4d80-9c23-8c4b4d58bb62" providerId="ADAL" clId="{FE1B79BC-A81D-BF41-A557-D65714B33C47}" dt="2022-01-28T13:25:18.041" v="111" actId="1076"/>
          <ac:spMkLst>
            <pc:docMk/>
            <pc:sldMk cId="3817551556" sldId="358"/>
            <ac:spMk id="46" creationId="{00000000-0000-0000-0000-000000000000}"/>
          </ac:spMkLst>
        </pc:spChg>
        <pc:graphicFrameChg chg="mod">
          <ac:chgData name="Charlotte Palmer" userId="f201b8e0-39f2-4d80-9c23-8c4b4d58bb62" providerId="ADAL" clId="{FE1B79BC-A81D-BF41-A557-D65714B33C47}" dt="2022-01-28T13:26:09.840" v="130" actId="1076"/>
          <ac:graphicFrameMkLst>
            <pc:docMk/>
            <pc:sldMk cId="3817551556" sldId="358"/>
            <ac:graphicFrameMk id="25" creationId="{00000000-0000-0000-0000-000000000000}"/>
          </ac:graphicFrameMkLst>
        </pc:graphicFrame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28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29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30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31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33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34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35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36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37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38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40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41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43" creationId="{00000000-0000-0000-0000-000000000000}"/>
          </ac:cxnSpMkLst>
        </pc:cxnChg>
        <pc:cxnChg chg="mod">
          <ac:chgData name="Charlotte Palmer" userId="f201b8e0-39f2-4d80-9c23-8c4b4d58bb62" providerId="ADAL" clId="{FE1B79BC-A81D-BF41-A557-D65714B33C47}" dt="2022-01-28T13:25:18.041" v="111" actId="1076"/>
          <ac:cxnSpMkLst>
            <pc:docMk/>
            <pc:sldMk cId="3817551556" sldId="358"/>
            <ac:cxnSpMk id="45" creationId="{00000000-0000-0000-0000-000000000000}"/>
          </ac:cxnSpMkLst>
        </pc:cxnChg>
      </pc:sldChg>
      <pc:sldChg chg="new del">
        <pc:chgData name="Charlotte Palmer" userId="f201b8e0-39f2-4d80-9c23-8c4b4d58bb62" providerId="ADAL" clId="{FE1B79BC-A81D-BF41-A557-D65714B33C47}" dt="2022-01-28T13:26:30.951" v="132" actId="2696"/>
        <pc:sldMkLst>
          <pc:docMk/>
          <pc:sldMk cId="1749023064" sldId="363"/>
        </pc:sldMkLst>
      </pc:sldChg>
      <pc:sldChg chg="addSp delSp modSp add mod">
        <pc:chgData name="Charlotte Palmer" userId="f201b8e0-39f2-4d80-9c23-8c4b4d58bb62" providerId="ADAL" clId="{FE1B79BC-A81D-BF41-A557-D65714B33C47}" dt="2022-01-28T13:27:07.497" v="179" actId="1076"/>
        <pc:sldMkLst>
          <pc:docMk/>
          <pc:sldMk cId="4252219575" sldId="363"/>
        </pc:sldMkLst>
        <pc:spChg chg="del">
          <ac:chgData name="Charlotte Palmer" userId="f201b8e0-39f2-4d80-9c23-8c4b4d58bb62" providerId="ADAL" clId="{FE1B79BC-A81D-BF41-A557-D65714B33C47}" dt="2022-01-28T13:26:54.368" v="176" actId="478"/>
          <ac:spMkLst>
            <pc:docMk/>
            <pc:sldMk cId="4252219575" sldId="363"/>
            <ac:spMk id="2" creationId="{00000000-0000-0000-0000-000000000000}"/>
          </ac:spMkLst>
        </pc:spChg>
        <pc:spChg chg="del">
          <ac:chgData name="Charlotte Palmer" userId="f201b8e0-39f2-4d80-9c23-8c4b4d58bb62" providerId="ADAL" clId="{FE1B79BC-A81D-BF41-A557-D65714B33C47}" dt="2022-01-28T13:26:52.437" v="175" actId="478"/>
          <ac:spMkLst>
            <pc:docMk/>
            <pc:sldMk cId="4252219575" sldId="363"/>
            <ac:spMk id="7" creationId="{00000000-0000-0000-0000-000000000000}"/>
          </ac:spMkLst>
        </pc:spChg>
        <pc:spChg chg="mod">
          <ac:chgData name="Charlotte Palmer" userId="f201b8e0-39f2-4d80-9c23-8c4b4d58bb62" providerId="ADAL" clId="{FE1B79BC-A81D-BF41-A557-D65714B33C47}" dt="2022-01-28T13:26:43.172" v="174" actId="20577"/>
          <ac:spMkLst>
            <pc:docMk/>
            <pc:sldMk cId="4252219575" sldId="363"/>
            <ac:spMk id="10" creationId="{00000000-0000-0000-0000-000000000000}"/>
          </ac:spMkLst>
        </pc:spChg>
        <pc:spChg chg="del">
          <ac:chgData name="Charlotte Palmer" userId="f201b8e0-39f2-4d80-9c23-8c4b4d58bb62" providerId="ADAL" clId="{FE1B79BC-A81D-BF41-A557-D65714B33C47}" dt="2022-01-28T13:26:52.437" v="175" actId="478"/>
          <ac:spMkLst>
            <pc:docMk/>
            <pc:sldMk cId="4252219575" sldId="363"/>
            <ac:spMk id="26" creationId="{00000000-0000-0000-0000-000000000000}"/>
          </ac:spMkLst>
        </pc:spChg>
        <pc:spChg chg="del">
          <ac:chgData name="Charlotte Palmer" userId="f201b8e0-39f2-4d80-9c23-8c4b4d58bb62" providerId="ADAL" clId="{FE1B79BC-A81D-BF41-A557-D65714B33C47}" dt="2022-01-28T13:26:52.437" v="175" actId="478"/>
          <ac:spMkLst>
            <pc:docMk/>
            <pc:sldMk cId="4252219575" sldId="363"/>
            <ac:spMk id="27" creationId="{00000000-0000-0000-0000-000000000000}"/>
          </ac:spMkLst>
        </pc:spChg>
        <pc:spChg chg="del">
          <ac:chgData name="Charlotte Palmer" userId="f201b8e0-39f2-4d80-9c23-8c4b4d58bb62" providerId="ADAL" clId="{FE1B79BC-A81D-BF41-A557-D65714B33C47}" dt="2022-01-28T13:26:52.437" v="175" actId="478"/>
          <ac:spMkLst>
            <pc:docMk/>
            <pc:sldMk cId="4252219575" sldId="363"/>
            <ac:spMk id="32" creationId="{00000000-0000-0000-0000-000000000000}"/>
          </ac:spMkLst>
        </pc:spChg>
        <pc:spChg chg="del">
          <ac:chgData name="Charlotte Palmer" userId="f201b8e0-39f2-4d80-9c23-8c4b4d58bb62" providerId="ADAL" clId="{FE1B79BC-A81D-BF41-A557-D65714B33C47}" dt="2022-01-28T13:26:52.437" v="175" actId="478"/>
          <ac:spMkLst>
            <pc:docMk/>
            <pc:sldMk cId="4252219575" sldId="363"/>
            <ac:spMk id="46" creationId="{00000000-0000-0000-0000-000000000000}"/>
          </ac:spMkLst>
        </pc:spChg>
        <pc:graphicFrameChg chg="mod">
          <ac:chgData name="Charlotte Palmer" userId="f201b8e0-39f2-4d80-9c23-8c4b4d58bb62" providerId="ADAL" clId="{FE1B79BC-A81D-BF41-A557-D65714B33C47}" dt="2022-01-28T13:26:56.495" v="177" actId="1076"/>
          <ac:graphicFrameMkLst>
            <pc:docMk/>
            <pc:sldMk cId="4252219575" sldId="363"/>
            <ac:graphicFrameMk id="25" creationId="{00000000-0000-0000-0000-000000000000}"/>
          </ac:graphicFrameMkLst>
        </pc:graphicFrameChg>
        <pc:graphicFrameChg chg="add mod">
          <ac:chgData name="Charlotte Palmer" userId="f201b8e0-39f2-4d80-9c23-8c4b4d58bb62" providerId="ADAL" clId="{FE1B79BC-A81D-BF41-A557-D65714B33C47}" dt="2022-01-28T13:27:07.497" v="179" actId="1076"/>
          <ac:graphicFrameMkLst>
            <pc:docMk/>
            <pc:sldMk cId="4252219575" sldId="363"/>
            <ac:graphicFrameMk id="44" creationId="{1FBFA78E-4C87-2B4C-8329-F8D6696FFF91}"/>
          </ac:graphicFrameMkLst>
        </pc:graphicFrame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28" creationId="{00000000-0000-0000-0000-000000000000}"/>
          </ac:cxnSpMkLst>
        </pc:cxn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29" creationId="{00000000-0000-0000-0000-000000000000}"/>
          </ac:cxnSpMkLst>
        </pc:cxn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30" creationId="{00000000-0000-0000-0000-000000000000}"/>
          </ac:cxnSpMkLst>
        </pc:cxn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31" creationId="{00000000-0000-0000-0000-000000000000}"/>
          </ac:cxnSpMkLst>
        </pc:cxnChg>
        <pc:cxnChg chg="del mod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33" creationId="{00000000-0000-0000-0000-000000000000}"/>
          </ac:cxnSpMkLst>
        </pc:cxnChg>
        <pc:cxnChg chg="del mod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34" creationId="{00000000-0000-0000-0000-000000000000}"/>
          </ac:cxnSpMkLst>
        </pc:cxn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35" creationId="{00000000-0000-0000-0000-000000000000}"/>
          </ac:cxnSpMkLst>
        </pc:cxnChg>
        <pc:cxnChg chg="del mod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36" creationId="{00000000-0000-0000-0000-000000000000}"/>
          </ac:cxnSpMkLst>
        </pc:cxn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37" creationId="{00000000-0000-0000-0000-000000000000}"/>
          </ac:cxnSpMkLst>
        </pc:cxnChg>
        <pc:cxnChg chg="del mod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38" creationId="{00000000-0000-0000-0000-000000000000}"/>
          </ac:cxnSpMkLst>
        </pc:cxn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40" creationId="{00000000-0000-0000-0000-000000000000}"/>
          </ac:cxnSpMkLst>
        </pc:cxn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41" creationId="{00000000-0000-0000-0000-000000000000}"/>
          </ac:cxnSpMkLst>
        </pc:cxn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43" creationId="{00000000-0000-0000-0000-000000000000}"/>
          </ac:cxnSpMkLst>
        </pc:cxnChg>
        <pc:cxnChg chg="del">
          <ac:chgData name="Charlotte Palmer" userId="f201b8e0-39f2-4d80-9c23-8c4b4d58bb62" providerId="ADAL" clId="{FE1B79BC-A81D-BF41-A557-D65714B33C47}" dt="2022-01-28T13:26:52.437" v="175" actId="478"/>
          <ac:cxnSpMkLst>
            <pc:docMk/>
            <pc:sldMk cId="4252219575" sldId="363"/>
            <ac:cxnSpMk id="45" creationId="{00000000-0000-0000-0000-000000000000}"/>
          </ac:cxnSpMkLst>
        </pc:cxnChg>
      </pc:sldChg>
    </pc:docChg>
  </pc:docChgLst>
  <pc:docChgLst>
    <pc:chgData name="Charlotte Palmer" userId="f201b8e0-39f2-4d80-9c23-8c4b4d58bb62" providerId="ADAL" clId="{01FD1186-EDE8-8D4E-A887-745F305A229D}"/>
    <pc:docChg chg="undo custSel addSld delSld modSld sldOrd">
      <pc:chgData name="Charlotte Palmer" userId="f201b8e0-39f2-4d80-9c23-8c4b4d58bb62" providerId="ADAL" clId="{01FD1186-EDE8-8D4E-A887-745F305A229D}" dt="2022-02-12T17:35:11.864" v="17617" actId="2696"/>
      <pc:docMkLst>
        <pc:docMk/>
      </pc:docMkLst>
      <pc:sldChg chg="del">
        <pc:chgData name="Charlotte Palmer" userId="f201b8e0-39f2-4d80-9c23-8c4b4d58bb62" providerId="ADAL" clId="{01FD1186-EDE8-8D4E-A887-745F305A229D}" dt="2022-02-12T17:35:11.864" v="17617" actId="2696"/>
        <pc:sldMkLst>
          <pc:docMk/>
          <pc:sldMk cId="0" sldId="257"/>
        </pc:sldMkLst>
      </pc:sldChg>
      <pc:sldChg chg="addSp modSp mod">
        <pc:chgData name="Charlotte Palmer" userId="f201b8e0-39f2-4d80-9c23-8c4b4d58bb62" providerId="ADAL" clId="{01FD1186-EDE8-8D4E-A887-745F305A229D}" dt="2022-02-07T21:50:38.760" v="1431" actId="1076"/>
        <pc:sldMkLst>
          <pc:docMk/>
          <pc:sldMk cId="2513306961" sldId="339"/>
        </pc:sldMkLst>
        <pc:spChg chg="mod">
          <ac:chgData name="Charlotte Palmer" userId="f201b8e0-39f2-4d80-9c23-8c4b4d58bb62" providerId="ADAL" clId="{01FD1186-EDE8-8D4E-A887-745F305A229D}" dt="2022-02-07T21:37:15.569" v="933" actId="1076"/>
          <ac:spMkLst>
            <pc:docMk/>
            <pc:sldMk cId="2513306961" sldId="339"/>
            <ac:spMk id="2" creationId="{00000000-0000-0000-0000-000000000000}"/>
          </ac:spMkLst>
        </pc:spChg>
        <pc:spChg chg="add mod">
          <ac:chgData name="Charlotte Palmer" userId="f201b8e0-39f2-4d80-9c23-8c4b4d58bb62" providerId="ADAL" clId="{01FD1186-EDE8-8D4E-A887-745F305A229D}" dt="2022-02-07T21:43:56.663" v="1237" actId="20577"/>
          <ac:spMkLst>
            <pc:docMk/>
            <pc:sldMk cId="2513306961" sldId="339"/>
            <ac:spMk id="25" creationId="{506DE947-7FEA-3042-A890-DECA37E38CDA}"/>
          </ac:spMkLst>
        </pc:spChg>
        <pc:spChg chg="add mod">
          <ac:chgData name="Charlotte Palmer" userId="f201b8e0-39f2-4d80-9c23-8c4b4d58bb62" providerId="ADAL" clId="{01FD1186-EDE8-8D4E-A887-745F305A229D}" dt="2022-02-07T21:46:07.512" v="1316" actId="20577"/>
          <ac:spMkLst>
            <pc:docMk/>
            <pc:sldMk cId="2513306961" sldId="339"/>
            <ac:spMk id="26" creationId="{F73769CA-AB1F-CE42-9A48-CA8EA987E2C1}"/>
          </ac:spMkLst>
        </pc:spChg>
        <pc:spChg chg="add mod">
          <ac:chgData name="Charlotte Palmer" userId="f201b8e0-39f2-4d80-9c23-8c4b4d58bb62" providerId="ADAL" clId="{01FD1186-EDE8-8D4E-A887-745F305A229D}" dt="2022-02-07T21:50:31.451" v="1430"/>
          <ac:spMkLst>
            <pc:docMk/>
            <pc:sldMk cId="2513306961" sldId="339"/>
            <ac:spMk id="27" creationId="{906BF0DA-313E-5243-8AAC-B7BC08D026CE}"/>
          </ac:spMkLst>
        </pc:spChg>
        <pc:spChg chg="mod">
          <ac:chgData name="Charlotte Palmer" userId="f201b8e0-39f2-4d80-9c23-8c4b4d58bb62" providerId="ADAL" clId="{01FD1186-EDE8-8D4E-A887-745F305A229D}" dt="2022-02-07T21:45:40.699" v="1254" actId="1076"/>
          <ac:spMkLst>
            <pc:docMk/>
            <pc:sldMk cId="2513306961" sldId="339"/>
            <ac:spMk id="83" creationId="{00000000-0000-0000-0000-000000000000}"/>
          </ac:spMkLst>
        </pc:spChg>
        <pc:picChg chg="add mod">
          <ac:chgData name="Charlotte Palmer" userId="f201b8e0-39f2-4d80-9c23-8c4b4d58bb62" providerId="ADAL" clId="{01FD1186-EDE8-8D4E-A887-745F305A229D}" dt="2022-02-07T21:50:38.760" v="1431" actId="1076"/>
          <ac:picMkLst>
            <pc:docMk/>
            <pc:sldMk cId="2513306961" sldId="339"/>
            <ac:picMk id="3" creationId="{CAB73ACC-FB48-AC40-B6ED-C51EA6C51AA0}"/>
          </ac:picMkLst>
        </pc:picChg>
      </pc:sldChg>
      <pc:sldChg chg="addSp delSp modSp mod modNotesTx">
        <pc:chgData name="Charlotte Palmer" userId="f201b8e0-39f2-4d80-9c23-8c4b4d58bb62" providerId="ADAL" clId="{01FD1186-EDE8-8D4E-A887-745F305A229D}" dt="2022-02-12T17:35:10.086" v="17616"/>
        <pc:sldMkLst>
          <pc:docMk/>
          <pc:sldMk cId="1748240261" sldId="349"/>
        </pc:sldMkLst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4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1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14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16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19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28" creationId="{7CF9410A-7E5A-8741-B69A-A17FD2ED1E85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29" creationId="{F0023337-F059-0B4A-99FB-F7F212FCF93D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30" creationId="{CF6F94F8-0B51-9444-AFC3-2EF905881251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31" creationId="{3572E1DE-72BB-294D-8D75-CA53A14E6DE9}"/>
          </ac:spMkLst>
        </pc:spChg>
        <pc:spChg chg="add del mod">
          <ac:chgData name="Charlotte Palmer" userId="f201b8e0-39f2-4d80-9c23-8c4b4d58bb62" providerId="ADAL" clId="{01FD1186-EDE8-8D4E-A887-745F305A229D}" dt="2022-02-07T10:07:23.379" v="137" actId="478"/>
          <ac:spMkLst>
            <pc:docMk/>
            <pc:sldMk cId="1748240261" sldId="349"/>
            <ac:spMk id="32" creationId="{F822EEDC-FC4C-1943-8E19-40EF5E01CA07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35" creationId="{E4B52030-041B-FF4C-889D-13980B014B05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36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38" creationId="{00000000-0000-0000-0000-000000000000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43" creationId="{2921CCFB-2775-8F4A-8EFC-18D0A7543A2A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69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7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72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74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748240261" sldId="349"/>
            <ac:spMk id="75" creationId="{00000000-0000-0000-0000-000000000000}"/>
          </ac:spMkLst>
        </pc:s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1748240261" sldId="349"/>
            <ac:grpSpMk id="1" creationId="{00000000-0000-0000-0000-000000000000}"/>
          </ac:grpSpMkLst>
        </pc:grpChg>
        <pc:grpChg chg="add 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1748240261" sldId="349"/>
            <ac:grpSpMk id="7" creationId="{78EB04D8-5153-D449-9DC1-13F20913116D}"/>
          </ac:grpSpMkLst>
        </pc:grpChg>
        <pc:grpChg chg="add 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1748240261" sldId="349"/>
            <ac:grpSpMk id="9" creationId="{A8843CF7-AE7A-5A45-A9B9-67D9532C8F15}"/>
          </ac:grpSpMkLst>
        </pc:gr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1748240261" sldId="349"/>
            <ac:grpSpMk id="15" creationId="{00000000-0000-0000-0000-000000000000}"/>
          </ac:grpSpMkLst>
        </pc:grp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1748240261" sldId="349"/>
            <ac:graphicFrameMk id="17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1748240261" sldId="349"/>
            <ac:graphicFrameMk id="73" creationId="{00000000-0000-0000-0000-000000000000}"/>
          </ac:graphicFrameMkLst>
        </pc:graphicFrameChg>
        <pc:picChg chg="add mod">
          <ac:chgData name="Charlotte Palmer" userId="f201b8e0-39f2-4d80-9c23-8c4b4d58bb62" providerId="ADAL" clId="{01FD1186-EDE8-8D4E-A887-745F305A229D}" dt="2022-02-12T17:35:10.086" v="17616"/>
          <ac:picMkLst>
            <pc:docMk/>
            <pc:sldMk cId="1748240261" sldId="349"/>
            <ac:picMk id="2" creationId="{4BD06005-C28A-3144-8DE1-1CAF0D2DB7F1}"/>
          </ac:picMkLst>
        </pc:picChg>
        <pc:picChg chg="add mod">
          <ac:chgData name="Charlotte Palmer" userId="f201b8e0-39f2-4d80-9c23-8c4b4d58bb62" providerId="ADAL" clId="{01FD1186-EDE8-8D4E-A887-745F305A229D}" dt="2022-02-12T17:35:10.086" v="17616"/>
          <ac:picMkLst>
            <pc:docMk/>
            <pc:sldMk cId="1748240261" sldId="349"/>
            <ac:picMk id="3" creationId="{BB6716B4-7CC5-6540-A724-BF554A4BA7E8}"/>
          </ac:picMkLst>
        </pc:picChg>
        <pc:picChg chg="add mod">
          <ac:chgData name="Charlotte Palmer" userId="f201b8e0-39f2-4d80-9c23-8c4b4d58bb62" providerId="ADAL" clId="{01FD1186-EDE8-8D4E-A887-745F305A229D}" dt="2022-02-12T17:35:10.086" v="17616"/>
          <ac:picMkLst>
            <pc:docMk/>
            <pc:sldMk cId="1748240261" sldId="349"/>
            <ac:picMk id="5" creationId="{DB0EDC48-F251-EB41-BEBF-E2454B5F85CD}"/>
          </ac:picMkLst>
        </pc:picChg>
        <pc:picChg chg="add mod">
          <ac:chgData name="Charlotte Palmer" userId="f201b8e0-39f2-4d80-9c23-8c4b4d58bb62" providerId="ADAL" clId="{01FD1186-EDE8-8D4E-A887-745F305A229D}" dt="2022-02-12T17:35:10.086" v="17616"/>
          <ac:picMkLst>
            <pc:docMk/>
            <pc:sldMk cId="1748240261" sldId="349"/>
            <ac:picMk id="8" creationId="{F76495A9-CEE2-EF48-92E5-88C2E14BFA5A}"/>
          </ac:picMkLst>
        </pc:pic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1748240261" sldId="349"/>
            <ac:picMk id="27" creationId="{00000000-0000-0000-0000-000000000000}"/>
          </ac:picMkLst>
        </pc:pic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748240261" sldId="349"/>
            <ac:cxnSpMk id="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748240261" sldId="349"/>
            <ac:cxnSpMk id="1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748240261" sldId="349"/>
            <ac:cxnSpMk id="39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748240261" sldId="349"/>
            <ac:cxnSpMk id="40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748240261" sldId="349"/>
            <ac:cxnSpMk id="41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748240261" sldId="349"/>
            <ac:cxnSpMk id="42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748240261" sldId="349"/>
            <ac:cxnSpMk id="68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748240261" sldId="349"/>
            <ac:cxnSpMk id="71" creationId="{00000000-0000-0000-0000-000000000000}"/>
          </ac:cxnSpMkLst>
        </pc:cxnChg>
      </pc:sldChg>
      <pc:sldChg chg="addSp modSp mod ord">
        <pc:chgData name="Charlotte Palmer" userId="f201b8e0-39f2-4d80-9c23-8c4b4d58bb62" providerId="ADAL" clId="{01FD1186-EDE8-8D4E-A887-745F305A229D}" dt="2022-02-10T11:39:42.886" v="7655" actId="20577"/>
        <pc:sldMkLst>
          <pc:docMk/>
          <pc:sldMk cId="4082661279" sldId="350"/>
        </pc:sldMkLst>
        <pc:spChg chg="mod">
          <ac:chgData name="Charlotte Palmer" userId="f201b8e0-39f2-4d80-9c23-8c4b4d58bb62" providerId="ADAL" clId="{01FD1186-EDE8-8D4E-A887-745F305A229D}" dt="2022-02-07T21:35:22.029" v="893" actId="1035"/>
          <ac:spMkLst>
            <pc:docMk/>
            <pc:sldMk cId="4082661279" sldId="350"/>
            <ac:spMk id="2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0T11:37:11.792" v="7492" actId="1076"/>
          <ac:spMkLst>
            <pc:docMk/>
            <pc:sldMk cId="4082661279" sldId="350"/>
            <ac:spMk id="27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0T11:37:11.792" v="7492" actId="1076"/>
          <ac:spMkLst>
            <pc:docMk/>
            <pc:sldMk cId="4082661279" sldId="350"/>
            <ac:spMk id="32" creationId="{00000000-0000-0000-0000-000000000000}"/>
          </ac:spMkLst>
        </pc:spChg>
        <pc:spChg chg="add mod">
          <ac:chgData name="Charlotte Palmer" userId="f201b8e0-39f2-4d80-9c23-8c4b4d58bb62" providerId="ADAL" clId="{01FD1186-EDE8-8D4E-A887-745F305A229D}" dt="2022-02-10T11:37:47.673" v="7494" actId="14100"/>
          <ac:spMkLst>
            <pc:docMk/>
            <pc:sldMk cId="4082661279" sldId="350"/>
            <ac:spMk id="36" creationId="{32D3B574-F5AB-004D-AE11-E86452C05379}"/>
          </ac:spMkLst>
        </pc:spChg>
        <pc:spChg chg="add mod">
          <ac:chgData name="Charlotte Palmer" userId="f201b8e0-39f2-4d80-9c23-8c4b4d58bb62" providerId="ADAL" clId="{01FD1186-EDE8-8D4E-A887-745F305A229D}" dt="2022-02-10T11:39:42.886" v="7655" actId="20577"/>
          <ac:spMkLst>
            <pc:docMk/>
            <pc:sldMk cId="4082661279" sldId="350"/>
            <ac:spMk id="38" creationId="{9F093175-6EDE-FC47-894B-DCCD55CCAC4D}"/>
          </ac:spMkLst>
        </pc:spChg>
        <pc:spChg chg="mod">
          <ac:chgData name="Charlotte Palmer" userId="f201b8e0-39f2-4d80-9c23-8c4b4d58bb62" providerId="ADAL" clId="{01FD1186-EDE8-8D4E-A887-745F305A229D}" dt="2022-02-10T11:37:11.792" v="7492" actId="1076"/>
          <ac:spMkLst>
            <pc:docMk/>
            <pc:sldMk cId="4082661279" sldId="350"/>
            <ac:spMk id="46" creationId="{00000000-0000-0000-0000-000000000000}"/>
          </ac:spMkLst>
        </pc:spChg>
        <pc:graphicFrameChg chg="mod">
          <ac:chgData name="Charlotte Palmer" userId="f201b8e0-39f2-4d80-9c23-8c4b4d58bb62" providerId="ADAL" clId="{01FD1186-EDE8-8D4E-A887-745F305A229D}" dt="2022-02-07T21:35:26.196" v="904" actId="1035"/>
          <ac:graphicFrameMkLst>
            <pc:docMk/>
            <pc:sldMk cId="4082661279" sldId="350"/>
            <ac:graphicFrameMk id="47" creationId="{00000000-0000-0000-0000-000000000000}"/>
          </ac:graphicFrameMkLst>
        </pc:graphicFrame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28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29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30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31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3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34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35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37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4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44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0T11:37:11.792" v="7492" actId="1076"/>
          <ac:cxnSpMkLst>
            <pc:docMk/>
            <pc:sldMk cId="4082661279" sldId="350"/>
            <ac:cxnSpMk id="45" creationId="{00000000-0000-0000-0000-000000000000}"/>
          </ac:cxnSpMkLst>
        </pc:cxnChg>
      </pc:sldChg>
      <pc:sldChg chg="addSp modSp mod">
        <pc:chgData name="Charlotte Palmer" userId="f201b8e0-39f2-4d80-9c23-8c4b4d58bb62" providerId="ADAL" clId="{01FD1186-EDE8-8D4E-A887-745F305A229D}" dt="2022-02-12T17:35:10.086" v="17616"/>
        <pc:sldMkLst>
          <pc:docMk/>
          <pc:sldMk cId="587362837" sldId="351"/>
        </pc:sldMkLst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4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9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1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19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27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28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3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32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34" creationId="{212C2611-D364-214B-8344-85A4AF7836B7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1"/>
            <ac:spMk id="36" creationId="{3883A746-71D5-4B44-A76F-0550782C1FEE}"/>
          </ac:spMkLst>
        </pc:s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587362837" sldId="351"/>
            <ac:grpSpMk id="1" creationId="{00000000-0000-0000-0000-000000000000}"/>
          </ac:grpSpMkLst>
        </pc:gr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587362837" sldId="351"/>
            <ac:grpSpMk id="15" creationId="{00000000-0000-0000-0000-000000000000}"/>
          </ac:grpSpMkLst>
        </pc:grp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587362837" sldId="351"/>
            <ac:graphicFrameMk id="2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587362837" sldId="351"/>
            <ac:graphicFrameMk id="31" creationId="{00000000-0000-0000-0000-000000000000}"/>
          </ac:graphicFrameMkLst>
        </pc:graphicFrameChg>
        <pc:graphicFrameChg chg="add 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587362837" sldId="351"/>
            <ac:graphicFrameMk id="35" creationId="{0C034489-AD73-F147-852C-654E0947FCA2}"/>
          </ac:graphicFrameMkLst>
        </pc:graphicFrame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587362837" sldId="351"/>
            <ac:picMk id="33" creationId="{00000000-0000-0000-0000-000000000000}"/>
          </ac:picMkLst>
        </pc:pic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11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1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14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1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17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20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21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22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2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24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25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2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1"/>
            <ac:cxnSpMk id="29" creationId="{00000000-0000-0000-0000-000000000000}"/>
          </ac:cxnSpMkLst>
        </pc:cxnChg>
      </pc:sldChg>
      <pc:sldChg chg="addSp delSp modSp mod">
        <pc:chgData name="Charlotte Palmer" userId="f201b8e0-39f2-4d80-9c23-8c4b4d58bb62" providerId="ADAL" clId="{01FD1186-EDE8-8D4E-A887-745F305A229D}" dt="2022-02-07T22:48:05.533" v="2295" actId="1076"/>
        <pc:sldMkLst>
          <pc:docMk/>
          <pc:sldMk cId="587362837" sldId="352"/>
        </pc:sldMkLst>
        <pc:spChg chg="add del mod">
          <ac:chgData name="Charlotte Palmer" userId="f201b8e0-39f2-4d80-9c23-8c4b4d58bb62" providerId="ADAL" clId="{01FD1186-EDE8-8D4E-A887-745F305A229D}" dt="2022-02-07T22:38:25.122" v="2234" actId="478"/>
          <ac:spMkLst>
            <pc:docMk/>
            <pc:sldMk cId="587362837" sldId="352"/>
            <ac:spMk id="2" creationId="{585B2E39-605C-C342-A604-DB717706147A}"/>
          </ac:spMkLst>
        </pc:spChg>
        <pc:spChg chg="add mod">
          <ac:chgData name="Charlotte Palmer" userId="f201b8e0-39f2-4d80-9c23-8c4b4d58bb62" providerId="ADAL" clId="{01FD1186-EDE8-8D4E-A887-745F305A229D}" dt="2022-02-07T22:41:00.803" v="2261" actId="58"/>
          <ac:spMkLst>
            <pc:docMk/>
            <pc:sldMk cId="587362837" sldId="352"/>
            <ac:spMk id="14" creationId="{DDFB29DA-246B-C44E-98FE-80956D5A8659}"/>
          </ac:spMkLst>
        </pc:spChg>
        <pc:spChg chg="add mod">
          <ac:chgData name="Charlotte Palmer" userId="f201b8e0-39f2-4d80-9c23-8c4b4d58bb62" providerId="ADAL" clId="{01FD1186-EDE8-8D4E-A887-745F305A229D}" dt="2022-02-07T22:36:34.998" v="2167"/>
          <ac:spMkLst>
            <pc:docMk/>
            <pc:sldMk cId="587362837" sldId="352"/>
            <ac:spMk id="20" creationId="{FA9450CD-6626-8042-953D-8ED6475E7593}"/>
          </ac:spMkLst>
        </pc:spChg>
        <pc:spChg chg="add mod">
          <ac:chgData name="Charlotte Palmer" userId="f201b8e0-39f2-4d80-9c23-8c4b4d58bb62" providerId="ADAL" clId="{01FD1186-EDE8-8D4E-A887-745F305A229D}" dt="2022-02-07T22:36:50.024" v="2169" actId="1076"/>
          <ac:spMkLst>
            <pc:docMk/>
            <pc:sldMk cId="587362837" sldId="352"/>
            <ac:spMk id="28" creationId="{929A2C8D-5C76-1D49-B71C-55C69052D250}"/>
          </ac:spMkLst>
        </pc:spChg>
        <pc:spChg chg="add mod">
          <ac:chgData name="Charlotte Palmer" userId="f201b8e0-39f2-4d80-9c23-8c4b4d58bb62" providerId="ADAL" clId="{01FD1186-EDE8-8D4E-A887-745F305A229D}" dt="2022-02-07T22:40:48.331" v="2255" actId="1076"/>
          <ac:spMkLst>
            <pc:docMk/>
            <pc:sldMk cId="587362837" sldId="352"/>
            <ac:spMk id="31" creationId="{3AEAA4C7-9438-6742-9D9A-9FA55763BF0B}"/>
          </ac:spMkLst>
        </pc:spChg>
        <pc:spChg chg="add mod">
          <ac:chgData name="Charlotte Palmer" userId="f201b8e0-39f2-4d80-9c23-8c4b4d58bb62" providerId="ADAL" clId="{01FD1186-EDE8-8D4E-A887-745F305A229D}" dt="2022-02-07T22:44:56.910" v="2292" actId="1036"/>
          <ac:spMkLst>
            <pc:docMk/>
            <pc:sldMk cId="587362837" sldId="352"/>
            <ac:spMk id="32" creationId="{F3D19AEA-856F-364E-BF33-1097D3197975}"/>
          </ac:spMkLst>
        </pc:spChg>
        <pc:picChg chg="add mod">
          <ac:chgData name="Charlotte Palmer" userId="f201b8e0-39f2-4d80-9c23-8c4b4d58bb62" providerId="ADAL" clId="{01FD1186-EDE8-8D4E-A887-745F305A229D}" dt="2022-02-07T22:44:52.546" v="2285" actId="1035"/>
          <ac:picMkLst>
            <pc:docMk/>
            <pc:sldMk cId="587362837" sldId="352"/>
            <ac:picMk id="3" creationId="{55CA16FE-4F8B-9B41-82F3-AFCEC1EC2372}"/>
          </ac:picMkLst>
        </pc:picChg>
        <pc:picChg chg="add mod">
          <ac:chgData name="Charlotte Palmer" userId="f201b8e0-39f2-4d80-9c23-8c4b4d58bb62" providerId="ADAL" clId="{01FD1186-EDE8-8D4E-A887-745F305A229D}" dt="2022-02-07T22:48:05.533" v="2295" actId="1076"/>
          <ac:picMkLst>
            <pc:docMk/>
            <pc:sldMk cId="587362837" sldId="352"/>
            <ac:picMk id="5" creationId="{890E3E84-ADEA-5342-BD25-5E6447CC1EB3}"/>
          </ac:picMkLst>
        </pc:picChg>
        <pc:picChg chg="add del mod">
          <ac:chgData name="Charlotte Palmer" userId="f201b8e0-39f2-4d80-9c23-8c4b4d58bb62" providerId="ADAL" clId="{01FD1186-EDE8-8D4E-A887-745F305A229D}" dt="2022-02-07T22:35:54.631" v="2166" actId="478"/>
          <ac:picMkLst>
            <pc:docMk/>
            <pc:sldMk cId="587362837" sldId="352"/>
            <ac:picMk id="9" creationId="{AAB268D7-691A-8642-9FC9-2A17DE9F0EE1}"/>
          </ac:picMkLst>
        </pc:pic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16" creationId="{5A16D3FE-0999-B74F-B710-F8FAAEE3582A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17" creationId="{9EDB0CEB-1CEA-9840-8981-11A1F53AC11B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18" creationId="{06FF2F24-FE61-954F-897A-8E3CEFAB6029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19" creationId="{C6A5C6D2-55D8-5C46-96A1-B9BA72D47457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21" creationId="{51A83449-58DD-D34F-AD85-1E39F7E83D4B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22" creationId="{343D9CC2-35B3-6D4B-A95A-8F0F91C8814E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23" creationId="{9DCA0200-5C9C-DA4D-8691-F53E358EDEFF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24" creationId="{D152A3FC-3AC4-434C-B03F-3ACDC2291223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25" creationId="{E5291A02-74ED-3949-AA75-FC34A07399A0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26" creationId="{58145F87-F1A9-B345-A355-C53D11F4ECC7}"/>
          </ac:cxnSpMkLst>
        </pc:cxnChg>
        <pc:cxnChg chg="add mod">
          <ac:chgData name="Charlotte Palmer" userId="f201b8e0-39f2-4d80-9c23-8c4b4d58bb62" providerId="ADAL" clId="{01FD1186-EDE8-8D4E-A887-745F305A229D}" dt="2022-02-07T22:36:34.998" v="2167"/>
          <ac:cxnSpMkLst>
            <pc:docMk/>
            <pc:sldMk cId="587362837" sldId="352"/>
            <ac:cxnSpMk id="27" creationId="{D0B255B4-4FEA-F947-9571-39C7527B9503}"/>
          </ac:cxnSpMkLst>
        </pc:cxnChg>
        <pc:cxnChg chg="add mod">
          <ac:chgData name="Charlotte Palmer" userId="f201b8e0-39f2-4d80-9c23-8c4b4d58bb62" providerId="ADAL" clId="{01FD1186-EDE8-8D4E-A887-745F305A229D}" dt="2022-02-07T22:37:08.758" v="2227" actId="1035"/>
          <ac:cxnSpMkLst>
            <pc:docMk/>
            <pc:sldMk cId="587362837" sldId="352"/>
            <ac:cxnSpMk id="29" creationId="{C6CEE165-2F2F-8947-88BE-B145B9ECAD1F}"/>
          </ac:cxnSpMkLst>
        </pc:cxnChg>
        <pc:cxnChg chg="add mod">
          <ac:chgData name="Charlotte Palmer" userId="f201b8e0-39f2-4d80-9c23-8c4b4d58bb62" providerId="ADAL" clId="{01FD1186-EDE8-8D4E-A887-745F305A229D}" dt="2022-02-07T22:37:08.758" v="2227" actId="1035"/>
          <ac:cxnSpMkLst>
            <pc:docMk/>
            <pc:sldMk cId="587362837" sldId="352"/>
            <ac:cxnSpMk id="30" creationId="{FD947BF7-A366-A942-8928-43EECD3401A3}"/>
          </ac:cxnSpMkLst>
        </pc:cxnChg>
      </pc:sldChg>
      <pc:sldChg chg="addSp delSp modSp mod ord modNotesTx">
        <pc:chgData name="Charlotte Palmer" userId="f201b8e0-39f2-4d80-9c23-8c4b4d58bb62" providerId="ADAL" clId="{01FD1186-EDE8-8D4E-A887-745F305A229D}" dt="2022-02-10T16:01:38.311" v="10297" actId="20577"/>
        <pc:sldMkLst>
          <pc:docMk/>
          <pc:sldMk cId="587362837" sldId="353"/>
        </pc:sldMkLst>
        <pc:spChg chg="mod">
          <ac:chgData name="Charlotte Palmer" userId="f201b8e0-39f2-4d80-9c23-8c4b4d58bb62" providerId="ADAL" clId="{01FD1186-EDE8-8D4E-A887-745F305A229D}" dt="2022-02-08T11:04:26.683" v="5123" actId="14100"/>
          <ac:spMkLst>
            <pc:docMk/>
            <pc:sldMk cId="587362837" sldId="353"/>
            <ac:spMk id="9" creationId="{00000000-0000-0000-0000-000000000000}"/>
          </ac:spMkLst>
        </pc:spChg>
        <pc:spChg chg="add del mod">
          <ac:chgData name="Charlotte Palmer" userId="f201b8e0-39f2-4d80-9c23-8c4b4d58bb62" providerId="ADAL" clId="{01FD1186-EDE8-8D4E-A887-745F305A229D}" dt="2022-02-08T10:11:56.644" v="3981" actId="478"/>
          <ac:spMkLst>
            <pc:docMk/>
            <pc:sldMk cId="587362837" sldId="353"/>
            <ac:spMk id="12" creationId="{5C6D3743-88E3-C646-B332-C69664D9B790}"/>
          </ac:spMkLst>
        </pc:spChg>
        <pc:spChg chg="del mod">
          <ac:chgData name="Charlotte Palmer" userId="f201b8e0-39f2-4d80-9c23-8c4b4d58bb62" providerId="ADAL" clId="{01FD1186-EDE8-8D4E-A887-745F305A229D}" dt="2022-02-08T10:33:28.009" v="4259" actId="478"/>
          <ac:spMkLst>
            <pc:docMk/>
            <pc:sldMk cId="587362837" sldId="353"/>
            <ac:spMk id="21" creationId="{4F737138-9C5D-994E-B891-D8B46DBFDDAB}"/>
          </ac:spMkLst>
        </pc:spChg>
        <pc:spChg chg="add mod">
          <ac:chgData name="Charlotte Palmer" userId="f201b8e0-39f2-4d80-9c23-8c4b4d58bb62" providerId="ADAL" clId="{01FD1186-EDE8-8D4E-A887-745F305A229D}" dt="2022-02-08T11:04:53.265" v="5129" actId="1076"/>
          <ac:spMkLst>
            <pc:docMk/>
            <pc:sldMk cId="587362837" sldId="353"/>
            <ac:spMk id="22" creationId="{EA094325-4899-8F4D-9119-C023A0C7D20C}"/>
          </ac:spMkLst>
        </pc:spChg>
        <pc:spChg chg="add mod">
          <ac:chgData name="Charlotte Palmer" userId="f201b8e0-39f2-4d80-9c23-8c4b4d58bb62" providerId="ADAL" clId="{01FD1186-EDE8-8D4E-A887-745F305A229D}" dt="2022-02-08T11:05:16.737" v="5133" actId="20577"/>
          <ac:spMkLst>
            <pc:docMk/>
            <pc:sldMk cId="587362837" sldId="353"/>
            <ac:spMk id="23" creationId="{605C13FF-EBED-1D47-A2FD-0D665634AC7F}"/>
          </ac:spMkLst>
        </pc:spChg>
        <pc:spChg chg="add del mod">
          <ac:chgData name="Charlotte Palmer" userId="f201b8e0-39f2-4d80-9c23-8c4b4d58bb62" providerId="ADAL" clId="{01FD1186-EDE8-8D4E-A887-745F305A229D}" dt="2022-02-08T10:58:31.760" v="4917" actId="478"/>
          <ac:spMkLst>
            <pc:docMk/>
            <pc:sldMk cId="587362837" sldId="353"/>
            <ac:spMk id="24" creationId="{262DD16B-D057-4C4C-9C64-34689B15E544}"/>
          </ac:spMkLst>
        </pc:spChg>
        <pc:spChg chg="add mod">
          <ac:chgData name="Charlotte Palmer" userId="f201b8e0-39f2-4d80-9c23-8c4b4d58bb62" providerId="ADAL" clId="{01FD1186-EDE8-8D4E-A887-745F305A229D}" dt="2022-02-08T11:15:09.067" v="5242" actId="1076"/>
          <ac:spMkLst>
            <pc:docMk/>
            <pc:sldMk cId="587362837" sldId="353"/>
            <ac:spMk id="25" creationId="{ED371D2A-3E32-DB40-8368-3E6A4B76DFD1}"/>
          </ac:spMkLst>
        </pc:spChg>
        <pc:spChg chg="add mod">
          <ac:chgData name="Charlotte Palmer" userId="f201b8e0-39f2-4d80-9c23-8c4b4d58bb62" providerId="ADAL" clId="{01FD1186-EDE8-8D4E-A887-745F305A229D}" dt="2022-02-08T11:05:49.619" v="5138" actId="14100"/>
          <ac:spMkLst>
            <pc:docMk/>
            <pc:sldMk cId="587362837" sldId="353"/>
            <ac:spMk id="27" creationId="{5E8BB6B4-675E-9445-AAE0-2063EB294256}"/>
          </ac:spMkLst>
        </pc:spChg>
        <pc:spChg chg="add mod">
          <ac:chgData name="Charlotte Palmer" userId="f201b8e0-39f2-4d80-9c23-8c4b4d58bb62" providerId="ADAL" clId="{01FD1186-EDE8-8D4E-A887-745F305A229D}" dt="2022-02-08T11:14:56.831" v="5238" actId="20577"/>
          <ac:spMkLst>
            <pc:docMk/>
            <pc:sldMk cId="587362837" sldId="353"/>
            <ac:spMk id="32" creationId="{58B38C46-EED6-934F-AB5D-78C3184AB429}"/>
          </ac:spMkLst>
        </pc:spChg>
        <pc:picChg chg="add del mod">
          <ac:chgData name="Charlotte Palmer" userId="f201b8e0-39f2-4d80-9c23-8c4b4d58bb62" providerId="ADAL" clId="{01FD1186-EDE8-8D4E-A887-745F305A229D}" dt="2022-02-08T09:51:16.852" v="3648" actId="478"/>
          <ac:picMkLst>
            <pc:docMk/>
            <pc:sldMk cId="587362837" sldId="353"/>
            <ac:picMk id="3" creationId="{478F2ADC-C28A-4548-B30D-54BA5D373F4F}"/>
          </ac:picMkLst>
        </pc:picChg>
        <pc:picChg chg="add mod">
          <ac:chgData name="Charlotte Palmer" userId="f201b8e0-39f2-4d80-9c23-8c4b4d58bb62" providerId="ADAL" clId="{01FD1186-EDE8-8D4E-A887-745F305A229D}" dt="2022-02-08T11:04:31.842" v="5124" actId="1076"/>
          <ac:picMkLst>
            <pc:docMk/>
            <pc:sldMk cId="587362837" sldId="353"/>
            <ac:picMk id="5" creationId="{4F050411-147E-3243-95E8-9EF99DE885D7}"/>
          </ac:picMkLst>
        </pc:picChg>
        <pc:picChg chg="add del mod">
          <ac:chgData name="Charlotte Palmer" userId="f201b8e0-39f2-4d80-9c23-8c4b4d58bb62" providerId="ADAL" clId="{01FD1186-EDE8-8D4E-A887-745F305A229D}" dt="2022-02-08T11:11:54.833" v="5146" actId="478"/>
          <ac:picMkLst>
            <pc:docMk/>
            <pc:sldMk cId="587362837" sldId="353"/>
            <ac:picMk id="11" creationId="{C917B2F0-4E1C-C94B-99E5-59211D315540}"/>
          </ac:picMkLst>
        </pc:picChg>
        <pc:picChg chg="add mod">
          <ac:chgData name="Charlotte Palmer" userId="f201b8e0-39f2-4d80-9c23-8c4b4d58bb62" providerId="ADAL" clId="{01FD1186-EDE8-8D4E-A887-745F305A229D}" dt="2022-02-08T11:12:02.681" v="5149" actId="14100"/>
          <ac:picMkLst>
            <pc:docMk/>
            <pc:sldMk cId="587362837" sldId="353"/>
            <ac:picMk id="14" creationId="{0B6F4A9A-5747-0F4D-9F5A-F1DFA98B5C49}"/>
          </ac:picMkLst>
        </pc:picChg>
        <pc:picChg chg="add del mod">
          <ac:chgData name="Charlotte Palmer" userId="f201b8e0-39f2-4d80-9c23-8c4b4d58bb62" providerId="ADAL" clId="{01FD1186-EDE8-8D4E-A887-745F305A229D}" dt="2022-02-08T09:51:09.469" v="3646" actId="478"/>
          <ac:picMkLst>
            <pc:docMk/>
            <pc:sldMk cId="587362837" sldId="353"/>
            <ac:picMk id="16" creationId="{18D731E7-98CE-E241-BC4B-B62C4FAB9E6F}"/>
          </ac:picMkLst>
        </pc:picChg>
        <pc:picChg chg="add del mod">
          <ac:chgData name="Charlotte Palmer" userId="f201b8e0-39f2-4d80-9c23-8c4b4d58bb62" providerId="ADAL" clId="{01FD1186-EDE8-8D4E-A887-745F305A229D}" dt="2022-02-08T10:10:10.612" v="3967"/>
          <ac:picMkLst>
            <pc:docMk/>
            <pc:sldMk cId="587362837" sldId="353"/>
            <ac:picMk id="17" creationId="{2121C9B7-8B45-AD4C-9DE1-1035A5E4B752}"/>
          </ac:picMkLst>
        </pc:picChg>
        <pc:picChg chg="add mod">
          <ac:chgData name="Charlotte Palmer" userId="f201b8e0-39f2-4d80-9c23-8c4b4d58bb62" providerId="ADAL" clId="{01FD1186-EDE8-8D4E-A887-745F305A229D}" dt="2022-02-08T11:15:00.666" v="5239" actId="1076"/>
          <ac:picMkLst>
            <pc:docMk/>
            <pc:sldMk cId="587362837" sldId="353"/>
            <ac:picMk id="18" creationId="{D59B15F0-FF02-C544-A123-2400555726FD}"/>
          </ac:picMkLst>
        </pc:picChg>
        <pc:picChg chg="add del mod">
          <ac:chgData name="Charlotte Palmer" userId="f201b8e0-39f2-4d80-9c23-8c4b4d58bb62" providerId="ADAL" clId="{01FD1186-EDE8-8D4E-A887-745F305A229D}" dt="2022-02-08T10:10:19.976" v="3970" actId="478"/>
          <ac:picMkLst>
            <pc:docMk/>
            <pc:sldMk cId="587362837" sldId="353"/>
            <ac:picMk id="13314" creationId="{F5E716CC-669A-314A-BB25-5BC5549FF787}"/>
          </ac:picMkLst>
        </pc:picChg>
        <pc:picChg chg="add mod">
          <ac:chgData name="Charlotte Palmer" userId="f201b8e0-39f2-4d80-9c23-8c4b4d58bb62" providerId="ADAL" clId="{01FD1186-EDE8-8D4E-A887-745F305A229D}" dt="2022-02-08T11:04:45.492" v="5128" actId="1076"/>
          <ac:picMkLst>
            <pc:docMk/>
            <pc:sldMk cId="587362837" sldId="353"/>
            <ac:picMk id="13316" creationId="{B5245C08-5D75-2743-8693-CAB4EDB62364}"/>
          </ac:picMkLst>
        </pc:picChg>
        <pc:picChg chg="add mod">
          <ac:chgData name="Charlotte Palmer" userId="f201b8e0-39f2-4d80-9c23-8c4b4d58bb62" providerId="ADAL" clId="{01FD1186-EDE8-8D4E-A887-745F305A229D}" dt="2022-02-08T11:15:06.883" v="5241" actId="1076"/>
          <ac:picMkLst>
            <pc:docMk/>
            <pc:sldMk cId="587362837" sldId="353"/>
            <ac:picMk id="13318" creationId="{D17EA383-D509-A643-9076-E2D52D0E4D12}"/>
          </ac:picMkLst>
        </pc:picChg>
      </pc:sldChg>
      <pc:sldChg chg="addSp delSp modSp mod">
        <pc:chgData name="Charlotte Palmer" userId="f201b8e0-39f2-4d80-9c23-8c4b4d58bb62" providerId="ADAL" clId="{01FD1186-EDE8-8D4E-A887-745F305A229D}" dt="2022-02-11T19:57:04.369" v="15004" actId="1076"/>
        <pc:sldMkLst>
          <pc:docMk/>
          <pc:sldMk cId="587362837" sldId="354"/>
        </pc:sldMkLst>
        <pc:spChg chg="del mod">
          <ac:chgData name="Charlotte Palmer" userId="f201b8e0-39f2-4d80-9c23-8c4b4d58bb62" providerId="ADAL" clId="{01FD1186-EDE8-8D4E-A887-745F305A229D}" dt="2022-02-10T16:19:15.866" v="10800" actId="478"/>
          <ac:spMkLst>
            <pc:docMk/>
            <pc:sldMk cId="587362837" sldId="354"/>
            <ac:spMk id="11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0T16:09:45.468" v="10611" actId="20577"/>
          <ac:spMkLst>
            <pc:docMk/>
            <pc:sldMk cId="587362837" sldId="354"/>
            <ac:spMk id="23" creationId="{690347AF-9517-F646-BB0A-8F0747432DB0}"/>
          </ac:spMkLst>
        </pc:spChg>
        <pc:spChg chg="add mod">
          <ac:chgData name="Charlotte Palmer" userId="f201b8e0-39f2-4d80-9c23-8c4b4d58bb62" providerId="ADAL" clId="{01FD1186-EDE8-8D4E-A887-745F305A229D}" dt="2022-02-10T16:23:09.445" v="10873" actId="20577"/>
          <ac:spMkLst>
            <pc:docMk/>
            <pc:sldMk cId="587362837" sldId="354"/>
            <ac:spMk id="25" creationId="{274F55AD-AF5D-CD4B-B25E-AEDD11EA2839}"/>
          </ac:spMkLst>
        </pc:spChg>
        <pc:spChg chg="add mod">
          <ac:chgData name="Charlotte Palmer" userId="f201b8e0-39f2-4d80-9c23-8c4b4d58bb62" providerId="ADAL" clId="{01FD1186-EDE8-8D4E-A887-745F305A229D}" dt="2022-02-10T16:25:32.548" v="10884" actId="1076"/>
          <ac:spMkLst>
            <pc:docMk/>
            <pc:sldMk cId="587362837" sldId="354"/>
            <ac:spMk id="27" creationId="{3680BB0E-5265-0A40-A526-5A8C54E4683B}"/>
          </ac:spMkLst>
        </pc:spChg>
        <pc:spChg chg="add del mod">
          <ac:chgData name="Charlotte Palmer" userId="f201b8e0-39f2-4d80-9c23-8c4b4d58bb62" providerId="ADAL" clId="{01FD1186-EDE8-8D4E-A887-745F305A229D}" dt="2022-02-10T19:17:21.957" v="12456" actId="478"/>
          <ac:spMkLst>
            <pc:docMk/>
            <pc:sldMk cId="587362837" sldId="354"/>
            <ac:spMk id="30" creationId="{A4BF5B02-EAB2-0F47-9E96-74E53E63D6A1}"/>
          </ac:spMkLst>
        </pc:spChg>
        <pc:spChg chg="add mod">
          <ac:chgData name="Charlotte Palmer" userId="f201b8e0-39f2-4d80-9c23-8c4b4d58bb62" providerId="ADAL" clId="{01FD1186-EDE8-8D4E-A887-745F305A229D}" dt="2022-02-10T16:27:12.252" v="10907" actId="1076"/>
          <ac:spMkLst>
            <pc:docMk/>
            <pc:sldMk cId="587362837" sldId="354"/>
            <ac:spMk id="31" creationId="{DD4AFFFB-68F1-0643-9DFC-A7D6D0B2FFBB}"/>
          </ac:spMkLst>
        </pc:spChg>
        <pc:spChg chg="add mod">
          <ac:chgData name="Charlotte Palmer" userId="f201b8e0-39f2-4d80-9c23-8c4b4d58bb62" providerId="ADAL" clId="{01FD1186-EDE8-8D4E-A887-745F305A229D}" dt="2022-02-11T19:57:04.369" v="15004" actId="1076"/>
          <ac:spMkLst>
            <pc:docMk/>
            <pc:sldMk cId="587362837" sldId="354"/>
            <ac:spMk id="32" creationId="{25ADF199-B5F7-4942-9A77-D3FA834798A4}"/>
          </ac:spMkLst>
        </pc:spChg>
        <pc:grpChg chg="mod">
          <ac:chgData name="Charlotte Palmer" userId="f201b8e0-39f2-4d80-9c23-8c4b4d58bb62" providerId="ADAL" clId="{01FD1186-EDE8-8D4E-A887-745F305A229D}" dt="2022-02-10T16:22:55.578" v="10869" actId="1076"/>
          <ac:grpSpMkLst>
            <pc:docMk/>
            <pc:sldMk cId="587362837" sldId="354"/>
            <ac:grpSpMk id="5" creationId="{C8C0878F-26D3-D745-8984-0E2B841CD123}"/>
          </ac:grpSpMkLst>
        </pc:grpChg>
        <pc:graphicFrameChg chg="del mod">
          <ac:chgData name="Charlotte Palmer" userId="f201b8e0-39f2-4d80-9c23-8c4b4d58bb62" providerId="ADAL" clId="{01FD1186-EDE8-8D4E-A887-745F305A229D}" dt="2022-02-10T16:20:10.920" v="10802" actId="478"/>
          <ac:graphicFrameMkLst>
            <pc:docMk/>
            <pc:sldMk cId="587362837" sldId="354"/>
            <ac:graphicFrameMk id="17" creationId="{00000000-0000-0000-0000-000000000000}"/>
          </ac:graphicFrameMkLst>
        </pc:graphicFrameChg>
        <pc:graphicFrameChg chg="del">
          <ac:chgData name="Charlotte Palmer" userId="f201b8e0-39f2-4d80-9c23-8c4b4d58bb62" providerId="ADAL" clId="{01FD1186-EDE8-8D4E-A887-745F305A229D}" dt="2022-02-10T16:22:32.871" v="10866" actId="478"/>
          <ac:graphicFrameMkLst>
            <pc:docMk/>
            <pc:sldMk cId="587362837" sldId="354"/>
            <ac:graphicFrameMk id="19" creationId="{00000000-0000-0000-0000-000000000000}"/>
          </ac:graphicFrameMkLst>
        </pc:graphicFrameChg>
        <pc:graphicFrameChg chg="del mod">
          <ac:chgData name="Charlotte Palmer" userId="f201b8e0-39f2-4d80-9c23-8c4b4d58bb62" providerId="ADAL" clId="{01FD1186-EDE8-8D4E-A887-745F305A229D}" dt="2022-02-10T16:22:30.845" v="10865" actId="478"/>
          <ac:graphicFrameMkLst>
            <pc:docMk/>
            <pc:sldMk cId="587362837" sldId="354"/>
            <ac:graphicFrameMk id="20" creationId="{00000000-0000-0000-0000-000000000000}"/>
          </ac:graphicFrameMkLst>
        </pc:graphicFrameChg>
        <pc:picChg chg="add mod">
          <ac:chgData name="Charlotte Palmer" userId="f201b8e0-39f2-4d80-9c23-8c4b4d58bb62" providerId="ADAL" clId="{01FD1186-EDE8-8D4E-A887-745F305A229D}" dt="2022-02-10T12:00:17.545" v="8619" actId="1076"/>
          <ac:picMkLst>
            <pc:docMk/>
            <pc:sldMk cId="587362837" sldId="354"/>
            <ac:picMk id="7" creationId="{CDAE622D-0799-F64B-99CE-370C1EC8034D}"/>
          </ac:picMkLst>
        </pc:picChg>
        <pc:picChg chg="add mod">
          <ac:chgData name="Charlotte Palmer" userId="f201b8e0-39f2-4d80-9c23-8c4b4d58bb62" providerId="ADAL" clId="{01FD1186-EDE8-8D4E-A887-745F305A229D}" dt="2022-02-10T16:23:20.332" v="10874" actId="1076"/>
          <ac:picMkLst>
            <pc:docMk/>
            <pc:sldMk cId="587362837" sldId="354"/>
            <ac:picMk id="8" creationId="{B6915F7D-98FA-1F4C-9EB9-C604A94611C3}"/>
          </ac:picMkLst>
        </pc:picChg>
        <pc:picChg chg="add mod">
          <ac:chgData name="Charlotte Palmer" userId="f201b8e0-39f2-4d80-9c23-8c4b4d58bb62" providerId="ADAL" clId="{01FD1186-EDE8-8D4E-A887-745F305A229D}" dt="2022-02-10T16:23:28.188" v="10875" actId="1076"/>
          <ac:picMkLst>
            <pc:docMk/>
            <pc:sldMk cId="587362837" sldId="354"/>
            <ac:picMk id="9" creationId="{4159D67E-4C87-4144-8607-A5A9DC1C8F36}"/>
          </ac:picMkLst>
        </pc:picChg>
        <pc:picChg chg="add mod">
          <ac:chgData name="Charlotte Palmer" userId="f201b8e0-39f2-4d80-9c23-8c4b4d58bb62" providerId="ADAL" clId="{01FD1186-EDE8-8D4E-A887-745F305A229D}" dt="2022-02-10T16:25:47.010" v="10888" actId="1076"/>
          <ac:picMkLst>
            <pc:docMk/>
            <pc:sldMk cId="587362837" sldId="354"/>
            <ac:picMk id="12" creationId="{CD97A320-7816-E74C-A410-94A2A28CC501}"/>
          </ac:picMkLst>
        </pc:picChg>
        <pc:picChg chg="add mod">
          <ac:chgData name="Charlotte Palmer" userId="f201b8e0-39f2-4d80-9c23-8c4b4d58bb62" providerId="ADAL" clId="{01FD1186-EDE8-8D4E-A887-745F305A229D}" dt="2022-02-10T16:25:42.590" v="10887" actId="1076"/>
          <ac:picMkLst>
            <pc:docMk/>
            <pc:sldMk cId="587362837" sldId="354"/>
            <ac:picMk id="18" creationId="{2827AB3A-D118-634E-8F6D-76386DBDC8E9}"/>
          </ac:picMkLst>
        </pc:picChg>
        <pc:picChg chg="add mod">
          <ac:chgData name="Charlotte Palmer" userId="f201b8e0-39f2-4d80-9c23-8c4b4d58bb62" providerId="ADAL" clId="{01FD1186-EDE8-8D4E-A887-745F305A229D}" dt="2022-02-10T16:25:39.714" v="10886" actId="1076"/>
          <ac:picMkLst>
            <pc:docMk/>
            <pc:sldMk cId="587362837" sldId="354"/>
            <ac:picMk id="26" creationId="{8A18FA48-C7DD-1C4F-A797-4504348B996B}"/>
          </ac:picMkLst>
        </pc:picChg>
        <pc:picChg chg="add mod">
          <ac:chgData name="Charlotte Palmer" userId="f201b8e0-39f2-4d80-9c23-8c4b4d58bb62" providerId="ADAL" clId="{01FD1186-EDE8-8D4E-A887-745F305A229D}" dt="2022-02-10T16:23:45.637" v="10879" actId="1076"/>
          <ac:picMkLst>
            <pc:docMk/>
            <pc:sldMk cId="587362837" sldId="354"/>
            <ac:picMk id="28" creationId="{527FF2B3-C5E3-C147-89DB-BD373D02DDAC}"/>
          </ac:picMkLst>
        </pc:picChg>
        <pc:picChg chg="add mod">
          <ac:chgData name="Charlotte Palmer" userId="f201b8e0-39f2-4d80-9c23-8c4b4d58bb62" providerId="ADAL" clId="{01FD1186-EDE8-8D4E-A887-745F305A229D}" dt="2022-02-10T16:23:56.201" v="10882" actId="1076"/>
          <ac:picMkLst>
            <pc:docMk/>
            <pc:sldMk cId="587362837" sldId="354"/>
            <ac:picMk id="29" creationId="{4C8EE5EA-F731-3F4F-904D-985FF9341E52}"/>
          </ac:picMkLst>
        </pc:picChg>
        <pc:picChg chg="add mod">
          <ac:chgData name="Charlotte Palmer" userId="f201b8e0-39f2-4d80-9c23-8c4b4d58bb62" providerId="ADAL" clId="{01FD1186-EDE8-8D4E-A887-745F305A229D}" dt="2022-02-11T13:24:02.909" v="13915"/>
          <ac:picMkLst>
            <pc:docMk/>
            <pc:sldMk cId="587362837" sldId="354"/>
            <ac:picMk id="33" creationId="{76F455BC-1817-DC44-BE00-78F7A9EA4103}"/>
          </ac:picMkLst>
        </pc:picChg>
        <pc:cxnChg chg="add mod">
          <ac:chgData name="Charlotte Palmer" userId="f201b8e0-39f2-4d80-9c23-8c4b4d58bb62" providerId="ADAL" clId="{01FD1186-EDE8-8D4E-A887-745F305A229D}" dt="2022-02-11T13:24:02.909" v="13915"/>
          <ac:cxnSpMkLst>
            <pc:docMk/>
            <pc:sldMk cId="587362837" sldId="354"/>
            <ac:cxnSpMk id="34" creationId="{0C3955DC-BA04-F041-BC44-AA34D3FFCF84}"/>
          </ac:cxnSpMkLst>
        </pc:cxnChg>
      </pc:sldChg>
      <pc:sldChg chg="addSp delSp modSp mod modNotesTx">
        <pc:chgData name="Charlotte Palmer" userId="f201b8e0-39f2-4d80-9c23-8c4b4d58bb62" providerId="ADAL" clId="{01FD1186-EDE8-8D4E-A887-745F305A229D}" dt="2022-02-12T17:35:10.086" v="17616"/>
        <pc:sldMkLst>
          <pc:docMk/>
          <pc:sldMk cId="587362837" sldId="355"/>
        </pc:sldMkLst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4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9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1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27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28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37" creationId="{9B1F625D-CC2F-434D-8E03-E52E21B7FECA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38" creationId="{3A55A26B-D5A3-2043-86D5-F2588D28A957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39" creationId="{FF297CB6-3E37-D444-ABE4-11BB98CD8B23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40" creationId="{95430075-2931-9D4A-A451-FAD3D4A3CCAB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41" creationId="{08E2E92F-CDD7-4047-B8AE-58DE4B41884D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42" creationId="{9980E2A8-4273-2940-AE7F-8045B42189BC}"/>
          </ac:spMkLst>
        </pc:spChg>
        <pc:spChg chg="add del mod">
          <ac:chgData name="Charlotte Palmer" userId="f201b8e0-39f2-4d80-9c23-8c4b4d58bb62" providerId="ADAL" clId="{01FD1186-EDE8-8D4E-A887-745F305A229D}" dt="2022-02-10T19:54:47.284" v="13412"/>
          <ac:spMkLst>
            <pc:docMk/>
            <pc:sldMk cId="587362837" sldId="355"/>
            <ac:spMk id="43" creationId="{811A1676-5C64-C74E-9403-5CEC067C4DB6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587362837" sldId="355"/>
            <ac:spMk id="44" creationId="{48E22B9F-328C-AE47-BD68-3D8B085FB5AE}"/>
          </ac:spMkLst>
        </pc:s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587362837" sldId="355"/>
            <ac:grpSpMk id="1" creationId="{00000000-0000-0000-0000-000000000000}"/>
          </ac:grpSpMkLst>
        </pc:grpChg>
        <pc:grpChg chg="add 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587362837" sldId="355"/>
            <ac:grpSpMk id="2" creationId="{FE26C63B-A7C6-B443-8E31-4BD0C14CA426}"/>
          </ac:grpSpMkLst>
        </pc:gr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587362837" sldId="355"/>
            <ac:grpSpMk id="15" creationId="{00000000-0000-0000-0000-000000000000}"/>
          </ac:grpSpMkLst>
        </pc:grp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587362837" sldId="355"/>
            <ac:graphicFrameMk id="30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587362837" sldId="355"/>
            <ac:graphicFrameMk id="35" creationId="{00000000-0000-0000-0000-000000000000}"/>
          </ac:graphicFrameMkLst>
        </pc:graphicFrame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587362837" sldId="355"/>
            <ac:picMk id="34" creationId="{00000000-0000-0000-0000-000000000000}"/>
          </ac:picMkLst>
        </pc:pic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587362837" sldId="355"/>
            <ac:picMk id="36" creationId="{00000000-0000-0000-0000-000000000000}"/>
          </ac:picMkLst>
        </pc:pic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11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1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14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1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17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20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21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22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2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24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25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2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29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31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32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587362837" sldId="355"/>
            <ac:cxnSpMk id="33" creationId="{00000000-0000-0000-0000-000000000000}"/>
          </ac:cxnSpMkLst>
        </pc:cxnChg>
      </pc:sldChg>
      <pc:sldChg chg="addSp delSp modSp mod">
        <pc:chgData name="Charlotte Palmer" userId="f201b8e0-39f2-4d80-9c23-8c4b4d58bb62" providerId="ADAL" clId="{01FD1186-EDE8-8D4E-A887-745F305A229D}" dt="2022-02-12T10:43:55.785" v="17615" actId="113"/>
        <pc:sldMkLst>
          <pc:docMk/>
          <pc:sldMk cId="587362837" sldId="356"/>
        </pc:sldMkLst>
        <pc:spChg chg="add del mod">
          <ac:chgData name="Charlotte Palmer" userId="f201b8e0-39f2-4d80-9c23-8c4b4d58bb62" providerId="ADAL" clId="{01FD1186-EDE8-8D4E-A887-745F305A229D}" dt="2022-02-12T10:43:55.785" v="17615" actId="113"/>
          <ac:spMkLst>
            <pc:docMk/>
            <pc:sldMk cId="587362837" sldId="356"/>
            <ac:spMk id="27" creationId="{065A988E-9CE3-CC4D-9BC3-AEE1CB216219}"/>
          </ac:spMkLst>
        </pc:spChg>
        <pc:grpChg chg="add">
          <ac:chgData name="Charlotte Palmer" userId="f201b8e0-39f2-4d80-9c23-8c4b4d58bb62" providerId="ADAL" clId="{01FD1186-EDE8-8D4E-A887-745F305A229D}" dt="2022-02-12T10:43:06.500" v="17598" actId="164"/>
          <ac:grpSpMkLst>
            <pc:docMk/>
            <pc:sldMk cId="587362837" sldId="356"/>
            <ac:grpSpMk id="7" creationId="{7B55EB7C-F315-B042-91F7-48AF4C72933C}"/>
          </ac:grpSpMkLst>
        </pc:grpChg>
        <pc:graphicFrameChg chg="mod modGraphic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11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14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16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17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19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20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21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22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23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0:43:52.357" v="17614" actId="1076"/>
          <ac:graphicFrameMkLst>
            <pc:docMk/>
            <pc:sldMk cId="587362837" sldId="356"/>
            <ac:graphicFrameMk id="24" creationId="{00000000-0000-0000-0000-000000000000}"/>
          </ac:graphicFrameMkLst>
        </pc:graphicFrameChg>
        <pc:picChg chg="add del mod">
          <ac:chgData name="Charlotte Palmer" userId="f201b8e0-39f2-4d80-9c23-8c4b4d58bb62" providerId="ADAL" clId="{01FD1186-EDE8-8D4E-A887-745F305A229D}" dt="2022-02-12T10:42:56.461" v="17595" actId="478"/>
          <ac:picMkLst>
            <pc:docMk/>
            <pc:sldMk cId="587362837" sldId="356"/>
            <ac:picMk id="2" creationId="{C00CC2D1-1FE0-A24E-B318-88F1EF438DDE}"/>
          </ac:picMkLst>
        </pc:picChg>
        <pc:picChg chg="add mod">
          <ac:chgData name="Charlotte Palmer" userId="f201b8e0-39f2-4d80-9c23-8c4b4d58bb62" providerId="ADAL" clId="{01FD1186-EDE8-8D4E-A887-745F305A229D}" dt="2022-02-12T10:42:30.521" v="17583" actId="1076"/>
          <ac:picMkLst>
            <pc:docMk/>
            <pc:sldMk cId="587362837" sldId="356"/>
            <ac:picMk id="3" creationId="{6FD8F197-6D0A-7D4C-B5DD-F2F1B4172622}"/>
          </ac:picMkLst>
        </pc:picChg>
        <pc:picChg chg="add mod">
          <ac:chgData name="Charlotte Palmer" userId="f201b8e0-39f2-4d80-9c23-8c4b4d58bb62" providerId="ADAL" clId="{01FD1186-EDE8-8D4E-A887-745F305A229D}" dt="2022-02-12T10:43:00.630" v="17597" actId="1076"/>
          <ac:picMkLst>
            <pc:docMk/>
            <pc:sldMk cId="587362837" sldId="356"/>
            <ac:picMk id="5" creationId="{A4CA96C5-E24B-8A45-AF8E-1AC27458F1EF}"/>
          </ac:picMkLst>
        </pc:picChg>
      </pc:sldChg>
      <pc:sldChg chg="modSp mod">
        <pc:chgData name="Charlotte Palmer" userId="f201b8e0-39f2-4d80-9c23-8c4b4d58bb62" providerId="ADAL" clId="{01FD1186-EDE8-8D4E-A887-745F305A229D}" dt="2022-02-12T17:35:10.086" v="17616"/>
        <pc:sldMkLst>
          <pc:docMk/>
          <pc:sldMk cId="3817551556" sldId="358"/>
        </pc:sldMkLst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817551556" sldId="358"/>
            <ac:spMk id="2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817551556" sldId="358"/>
            <ac:spMk id="4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817551556" sldId="358"/>
            <ac:spMk id="7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817551556" sldId="358"/>
            <ac:spMk id="1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817551556" sldId="358"/>
            <ac:spMk id="26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817551556" sldId="358"/>
            <ac:spMk id="27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817551556" sldId="358"/>
            <ac:spMk id="32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817551556" sldId="358"/>
            <ac:spMk id="42" creationId="{B2CB5DF1-296C-B141-88C5-536203E1604A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817551556" sldId="358"/>
            <ac:spMk id="46" creationId="{00000000-0000-0000-0000-000000000000}"/>
          </ac:spMkLst>
        </pc:s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3817551556" sldId="358"/>
            <ac:grpSpMk id="1" creationId="{00000000-0000-0000-0000-000000000000}"/>
          </ac:grpSpMkLst>
        </pc:gr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3817551556" sldId="358"/>
            <ac:grpSpMk id="15" creationId="{00000000-0000-0000-0000-000000000000}"/>
          </ac:grpSpMkLst>
        </pc:grp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3817551556" sldId="358"/>
            <ac:graphicFrameMk id="25" creationId="{00000000-0000-0000-0000-000000000000}"/>
          </ac:graphicFrameMkLst>
        </pc:graphicFrame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3817551556" sldId="358"/>
            <ac:picMk id="39" creationId="{00000000-0000-0000-0000-000000000000}"/>
          </ac:picMkLst>
        </pc:pic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1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28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29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30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31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3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34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35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3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37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38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40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41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4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817551556" sldId="358"/>
            <ac:cxnSpMk id="45" creationId="{00000000-0000-0000-0000-000000000000}"/>
          </ac:cxnSpMkLst>
        </pc:cxnChg>
      </pc:sldChg>
      <pc:sldChg chg="modSp mod modNotesTx">
        <pc:chgData name="Charlotte Palmer" userId="f201b8e0-39f2-4d80-9c23-8c4b4d58bb62" providerId="ADAL" clId="{01FD1186-EDE8-8D4E-A887-745F305A229D}" dt="2022-02-12T17:35:10.086" v="17616"/>
        <pc:sldMkLst>
          <pc:docMk/>
          <pc:sldMk cId="1065054338" sldId="359"/>
        </pc:sldMkLst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065054338" sldId="359"/>
            <ac:spMk id="3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065054338" sldId="359"/>
            <ac:spMk id="4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065054338" sldId="359"/>
            <ac:spMk id="8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065054338" sldId="359"/>
            <ac:spMk id="1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065054338" sldId="359"/>
            <ac:spMk id="17" creationId="{4E418296-D922-E24E-8B58-DE00BEBC5ED4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065054338" sldId="359"/>
            <ac:spMk id="36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065054338" sldId="359"/>
            <ac:spMk id="37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1065054338" sldId="359"/>
            <ac:spMk id="38" creationId="{00000000-0000-0000-0000-000000000000}"/>
          </ac:spMkLst>
        </pc:s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1065054338" sldId="359"/>
            <ac:grpSpMk id="1" creationId="{00000000-0000-0000-0000-000000000000}"/>
          </ac:grpSpMkLst>
        </pc:gr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1065054338" sldId="359"/>
            <ac:grpSpMk id="15" creationId="{00000000-0000-0000-0000-000000000000}"/>
          </ac:grpSpMkLst>
        </pc:grp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1065054338" sldId="359"/>
            <ac:graphicFrameMk id="5" creationId="{00000000-0000-0000-0000-000000000000}"/>
          </ac:graphicFrameMkLst>
        </pc:graphicFrame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1065054338" sldId="359"/>
            <ac:picMk id="2" creationId="{00000000-0000-0000-0000-000000000000}"/>
          </ac:picMkLst>
        </pc:pic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1065054338" sldId="359"/>
            <ac:picMk id="16" creationId="{00000000-0000-0000-0000-000000000000}"/>
          </ac:picMkLst>
        </pc:pic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065054338" sldId="359"/>
            <ac:cxnSpMk id="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1065054338" sldId="359"/>
            <ac:cxnSpMk id="13" creationId="{00000000-0000-0000-0000-000000000000}"/>
          </ac:cxnSpMkLst>
        </pc:cxnChg>
      </pc:sldChg>
      <pc:sldChg chg="addSp modSp mod modNotesTx">
        <pc:chgData name="Charlotte Palmer" userId="f201b8e0-39f2-4d80-9c23-8c4b4d58bb62" providerId="ADAL" clId="{01FD1186-EDE8-8D4E-A887-745F305A229D}" dt="2022-02-12T17:35:10.086" v="17616"/>
        <pc:sldMkLst>
          <pc:docMk/>
          <pc:sldMk cId="3597332273" sldId="360"/>
        </pc:sldMkLst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4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10" creationId="{00000000-0000-0000-0000-000000000000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17" creationId="{BD1DCE19-7096-E745-9810-85E0537D6CDF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18" creationId="{5DE8C9FF-0088-EE47-BFDC-786F3FC23A31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20" creationId="{CBBFD1B5-88B0-0744-ABA0-07C4B9B0E222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21" creationId="{BA0AB400-56B0-774D-8016-A2D9224F7786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22" creationId="{79502AFB-C9B8-AE41-B101-8BD7A90D93E3}"/>
          </ac:spMkLst>
        </pc:spChg>
        <pc:spChg chg="add 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23" creationId="{C39D8BAF-E897-6248-AC1A-3BA8D8CC496D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31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78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7:35:10.086" v="17616"/>
          <ac:spMkLst>
            <pc:docMk/>
            <pc:sldMk cId="3597332273" sldId="360"/>
            <ac:spMk id="82" creationId="{00000000-0000-0000-0000-000000000000}"/>
          </ac:spMkLst>
        </pc:s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3597332273" sldId="360"/>
            <ac:grpSpMk id="1" creationId="{00000000-0000-0000-0000-000000000000}"/>
          </ac:grpSpMkLst>
        </pc:grpChg>
        <pc:grpChg chg="mod">
          <ac:chgData name="Charlotte Palmer" userId="f201b8e0-39f2-4d80-9c23-8c4b4d58bb62" providerId="ADAL" clId="{01FD1186-EDE8-8D4E-A887-745F305A229D}" dt="2022-02-12T17:35:10.086" v="17616"/>
          <ac:grpSpMkLst>
            <pc:docMk/>
            <pc:sldMk cId="3597332273" sldId="360"/>
            <ac:grpSpMk id="15" creationId="{00000000-0000-0000-0000-000000000000}"/>
          </ac:grpSpMkLst>
        </pc:grp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3597332273" sldId="360"/>
            <ac:graphicFrameMk id="79" creationId="{00000000-0000-0000-0000-000000000000}"/>
          </ac:graphicFrameMkLst>
        </pc:graphicFrameChg>
        <pc:graphicFrameChg chg="mod">
          <ac:chgData name="Charlotte Palmer" userId="f201b8e0-39f2-4d80-9c23-8c4b4d58bb62" providerId="ADAL" clId="{01FD1186-EDE8-8D4E-A887-745F305A229D}" dt="2022-02-12T17:35:10.086" v="17616"/>
          <ac:graphicFrameMkLst>
            <pc:docMk/>
            <pc:sldMk cId="3597332273" sldId="360"/>
            <ac:graphicFrameMk id="91" creationId="{00000000-0000-0000-0000-000000000000}"/>
          </ac:graphicFrameMkLst>
        </pc:graphicFrame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3597332273" sldId="360"/>
            <ac:picMk id="19" creationId="{00000000-0000-0000-0000-000000000000}"/>
          </ac:picMkLst>
        </pc:pic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3597332273" sldId="360"/>
            <ac:picMk id="77" creationId="{00000000-0000-0000-0000-000000000000}"/>
          </ac:picMkLst>
        </pc:picChg>
        <pc:picChg chg="mod">
          <ac:chgData name="Charlotte Palmer" userId="f201b8e0-39f2-4d80-9c23-8c4b4d58bb62" providerId="ADAL" clId="{01FD1186-EDE8-8D4E-A887-745F305A229D}" dt="2022-02-12T17:35:10.086" v="17616"/>
          <ac:picMkLst>
            <pc:docMk/>
            <pc:sldMk cId="3597332273" sldId="360"/>
            <ac:picMk id="90" creationId="{00000000-0000-0000-0000-000000000000}"/>
          </ac:picMkLst>
        </pc:pic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597332273" sldId="360"/>
            <ac:cxnSpMk id="6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597332273" sldId="360"/>
            <ac:cxnSpMk id="13" creationId="{00000000-0000-0000-0000-000000000000}"/>
          </ac:cxnSpMkLst>
        </pc:cxnChg>
        <pc:cxnChg chg="mod">
          <ac:chgData name="Charlotte Palmer" userId="f201b8e0-39f2-4d80-9c23-8c4b4d58bb62" providerId="ADAL" clId="{01FD1186-EDE8-8D4E-A887-745F305A229D}" dt="2022-02-12T17:35:10.086" v="17616"/>
          <ac:cxnSpMkLst>
            <pc:docMk/>
            <pc:sldMk cId="3597332273" sldId="360"/>
            <ac:cxnSpMk id="81" creationId="{00000000-0000-0000-0000-000000000000}"/>
          </ac:cxnSpMkLst>
        </pc:cxnChg>
      </pc:sldChg>
      <pc:sldChg chg="del">
        <pc:chgData name="Charlotte Palmer" userId="f201b8e0-39f2-4d80-9c23-8c4b4d58bb62" providerId="ADAL" clId="{01FD1186-EDE8-8D4E-A887-745F305A229D}" dt="2022-02-07T23:19:21.296" v="3636" actId="2696"/>
        <pc:sldMkLst>
          <pc:docMk/>
          <pc:sldMk cId="3328212315" sldId="361"/>
        </pc:sldMkLst>
      </pc:sldChg>
      <pc:sldChg chg="addSp delSp modSp mod ord modShow">
        <pc:chgData name="Charlotte Palmer" userId="f201b8e0-39f2-4d80-9c23-8c4b4d58bb62" providerId="ADAL" clId="{01FD1186-EDE8-8D4E-A887-745F305A229D}" dt="2022-02-10T16:06:27.826" v="10395" actId="20577"/>
        <pc:sldMkLst>
          <pc:docMk/>
          <pc:sldMk cId="3005154210" sldId="362"/>
        </pc:sldMkLst>
        <pc:spChg chg="mod">
          <ac:chgData name="Charlotte Palmer" userId="f201b8e0-39f2-4d80-9c23-8c4b4d58bb62" providerId="ADAL" clId="{01FD1186-EDE8-8D4E-A887-745F305A229D}" dt="2022-02-10T12:10:17.569" v="9020" actId="20577"/>
          <ac:spMkLst>
            <pc:docMk/>
            <pc:sldMk cId="3005154210" sldId="362"/>
            <ac:spMk id="1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0T16:06:27.826" v="10395" actId="20577"/>
          <ac:spMkLst>
            <pc:docMk/>
            <pc:sldMk cId="3005154210" sldId="362"/>
            <ac:spMk id="83" creationId="{00000000-0000-0000-0000-000000000000}"/>
          </ac:spMkLst>
        </pc:spChg>
        <pc:picChg chg="add del mod">
          <ac:chgData name="Charlotte Palmer" userId="f201b8e0-39f2-4d80-9c23-8c4b4d58bb62" providerId="ADAL" clId="{01FD1186-EDE8-8D4E-A887-745F305A229D}" dt="2022-02-10T12:03:28.720" v="8666" actId="478"/>
          <ac:picMkLst>
            <pc:docMk/>
            <pc:sldMk cId="3005154210" sldId="362"/>
            <ac:picMk id="2" creationId="{EE39A0EE-82C7-0247-A00A-6D66F8EBB163}"/>
          </ac:picMkLst>
        </pc:picChg>
      </pc:sldChg>
      <pc:sldChg chg="addSp modSp del mod modShow">
        <pc:chgData name="Charlotte Palmer" userId="f201b8e0-39f2-4d80-9c23-8c4b4d58bb62" providerId="ADAL" clId="{01FD1186-EDE8-8D4E-A887-745F305A229D}" dt="2022-02-10T20:05:21.114" v="13797" actId="2696"/>
        <pc:sldMkLst>
          <pc:docMk/>
          <pc:sldMk cId="4252219575" sldId="363"/>
        </pc:sldMkLst>
        <pc:picChg chg="add mod">
          <ac:chgData name="Charlotte Palmer" userId="f201b8e0-39f2-4d80-9c23-8c4b4d58bb62" providerId="ADAL" clId="{01FD1186-EDE8-8D4E-A887-745F305A229D}" dt="2022-02-08T11:34:08.720" v="6050" actId="1076"/>
          <ac:picMkLst>
            <pc:docMk/>
            <pc:sldMk cId="4252219575" sldId="363"/>
            <ac:picMk id="3" creationId="{3409393B-1739-3945-97F3-6BC7B97D4E77}"/>
          </ac:picMkLst>
        </pc:picChg>
      </pc:sldChg>
      <pc:sldChg chg="modSp del mod modShow">
        <pc:chgData name="Charlotte Palmer" userId="f201b8e0-39f2-4d80-9c23-8c4b4d58bb62" providerId="ADAL" clId="{01FD1186-EDE8-8D4E-A887-745F305A229D}" dt="2022-02-08T12:39:16.871" v="7069" actId="2696"/>
        <pc:sldMkLst>
          <pc:docMk/>
          <pc:sldMk cId="3381422108" sldId="364"/>
        </pc:sldMkLst>
        <pc:picChg chg="mod">
          <ac:chgData name="Charlotte Palmer" userId="f201b8e0-39f2-4d80-9c23-8c4b4d58bb62" providerId="ADAL" clId="{01FD1186-EDE8-8D4E-A887-745F305A229D}" dt="2022-02-07T22:35:28.845" v="2164" actId="1076"/>
          <ac:picMkLst>
            <pc:docMk/>
            <pc:sldMk cId="3381422108" sldId="364"/>
            <ac:picMk id="2" creationId="{00000000-0000-0000-0000-000000000000}"/>
          </ac:picMkLst>
        </pc:picChg>
      </pc:sldChg>
      <pc:sldChg chg="addSp modSp mod">
        <pc:chgData name="Charlotte Palmer" userId="f201b8e0-39f2-4d80-9c23-8c4b4d58bb62" providerId="ADAL" clId="{01FD1186-EDE8-8D4E-A887-745F305A229D}" dt="2022-02-10T20:25:11.269" v="13883" actId="20577"/>
        <pc:sldMkLst>
          <pc:docMk/>
          <pc:sldMk cId="616152404" sldId="365"/>
        </pc:sldMkLst>
        <pc:spChg chg="mod">
          <ac:chgData name="Charlotte Palmer" userId="f201b8e0-39f2-4d80-9c23-8c4b4d58bb62" providerId="ADAL" clId="{01FD1186-EDE8-8D4E-A887-745F305A229D}" dt="2022-02-10T20:25:11.269" v="13883" actId="20577"/>
          <ac:spMkLst>
            <pc:docMk/>
            <pc:sldMk cId="616152404" sldId="365"/>
            <ac:spMk id="14" creationId="{F8C7BF0C-BDE5-9F49-88F2-AA15F88A4E42}"/>
          </ac:spMkLst>
        </pc:spChg>
        <pc:spChg chg="add mod">
          <ac:chgData name="Charlotte Palmer" userId="f201b8e0-39f2-4d80-9c23-8c4b4d58bb62" providerId="ADAL" clId="{01FD1186-EDE8-8D4E-A887-745F305A229D}" dt="2022-02-10T16:04:11.435" v="10368" actId="1076"/>
          <ac:spMkLst>
            <pc:docMk/>
            <pc:sldMk cId="616152404" sldId="365"/>
            <ac:spMk id="17" creationId="{0403408F-BD3F-1248-9C4D-EC4112883BED}"/>
          </ac:spMkLst>
        </pc:spChg>
        <pc:spChg chg="add mod">
          <ac:chgData name="Charlotte Palmer" userId="f201b8e0-39f2-4d80-9c23-8c4b4d58bb62" providerId="ADAL" clId="{01FD1186-EDE8-8D4E-A887-745F305A229D}" dt="2022-02-10T11:42:09.678" v="7684" actId="1076"/>
          <ac:spMkLst>
            <pc:docMk/>
            <pc:sldMk cId="616152404" sldId="365"/>
            <ac:spMk id="18" creationId="{92D7FF5E-D58D-B44B-906F-AB60256AE749}"/>
          </ac:spMkLst>
        </pc:spChg>
        <pc:picChg chg="add mod">
          <ac:chgData name="Charlotte Palmer" userId="f201b8e0-39f2-4d80-9c23-8c4b4d58bb62" providerId="ADAL" clId="{01FD1186-EDE8-8D4E-A887-745F305A229D}" dt="2022-02-10T16:04:14.450" v="10369" actId="14100"/>
          <ac:picMkLst>
            <pc:docMk/>
            <pc:sldMk cId="616152404" sldId="365"/>
            <ac:picMk id="16" creationId="{17B0EEAB-212C-134E-B52D-3E3AE484DA75}"/>
          </ac:picMkLst>
        </pc:picChg>
      </pc:sldChg>
      <pc:sldChg chg="addSp delSp modSp add mod">
        <pc:chgData name="Charlotte Palmer" userId="f201b8e0-39f2-4d80-9c23-8c4b4d58bb62" providerId="ADAL" clId="{01FD1186-EDE8-8D4E-A887-745F305A229D}" dt="2022-02-10T20:27:51.669" v="13886" actId="1076"/>
        <pc:sldMkLst>
          <pc:docMk/>
          <pc:sldMk cId="3818739919" sldId="366"/>
        </pc:sldMkLst>
        <pc:spChg chg="add mod">
          <ac:chgData name="Charlotte Palmer" userId="f201b8e0-39f2-4d80-9c23-8c4b4d58bb62" providerId="ADAL" clId="{01FD1186-EDE8-8D4E-A887-745F305A229D}" dt="2022-02-07T22:56:52.750" v="2746" actId="1036"/>
          <ac:spMkLst>
            <pc:docMk/>
            <pc:sldMk cId="3818739919" sldId="366"/>
            <ac:spMk id="8" creationId="{C91C34C6-DE22-9045-88B8-08473EFD9879}"/>
          </ac:spMkLst>
        </pc:spChg>
        <pc:spChg chg="mod">
          <ac:chgData name="Charlotte Palmer" userId="f201b8e0-39f2-4d80-9c23-8c4b4d58bb62" providerId="ADAL" clId="{01FD1186-EDE8-8D4E-A887-745F305A229D}" dt="2022-02-07T22:56:52.750" v="2746" actId="1036"/>
          <ac:spMkLst>
            <pc:docMk/>
            <pc:sldMk cId="3818739919" sldId="366"/>
            <ac:spMk id="14" creationId="{DDFB29DA-246B-C44E-98FE-80956D5A8659}"/>
          </ac:spMkLst>
        </pc:spChg>
        <pc:spChg chg="mod">
          <ac:chgData name="Charlotte Palmer" userId="f201b8e0-39f2-4d80-9c23-8c4b4d58bb62" providerId="ADAL" clId="{01FD1186-EDE8-8D4E-A887-745F305A229D}" dt="2022-02-07T22:56:52.750" v="2746" actId="1036"/>
          <ac:spMkLst>
            <pc:docMk/>
            <pc:sldMk cId="3818739919" sldId="366"/>
            <ac:spMk id="20" creationId="{FA9450CD-6626-8042-953D-8ED6475E7593}"/>
          </ac:spMkLst>
        </pc:spChg>
        <pc:spChg chg="mod">
          <ac:chgData name="Charlotte Palmer" userId="f201b8e0-39f2-4d80-9c23-8c4b4d58bb62" providerId="ADAL" clId="{01FD1186-EDE8-8D4E-A887-745F305A229D}" dt="2022-02-07T22:56:52.750" v="2746" actId="1036"/>
          <ac:spMkLst>
            <pc:docMk/>
            <pc:sldMk cId="3818739919" sldId="366"/>
            <ac:spMk id="28" creationId="{929A2C8D-5C76-1D49-B71C-55C69052D250}"/>
          </ac:spMkLst>
        </pc:spChg>
        <pc:spChg chg="mod">
          <ac:chgData name="Charlotte Palmer" userId="f201b8e0-39f2-4d80-9c23-8c4b4d58bb62" providerId="ADAL" clId="{01FD1186-EDE8-8D4E-A887-745F305A229D}" dt="2022-02-07T22:56:52.750" v="2746" actId="1036"/>
          <ac:spMkLst>
            <pc:docMk/>
            <pc:sldMk cId="3818739919" sldId="366"/>
            <ac:spMk id="31" creationId="{3AEAA4C7-9438-6742-9D9A-9FA55763BF0B}"/>
          </ac:spMkLst>
        </pc:spChg>
        <pc:spChg chg="mod">
          <ac:chgData name="Charlotte Palmer" userId="f201b8e0-39f2-4d80-9c23-8c4b4d58bb62" providerId="ADAL" clId="{01FD1186-EDE8-8D4E-A887-745F305A229D}" dt="2022-02-07T22:57:02.276" v="2747" actId="1076"/>
          <ac:spMkLst>
            <pc:docMk/>
            <pc:sldMk cId="3818739919" sldId="366"/>
            <ac:spMk id="32" creationId="{F3D19AEA-856F-364E-BF33-1097D3197975}"/>
          </ac:spMkLst>
        </pc:spChg>
        <pc:spChg chg="add del mod">
          <ac:chgData name="Charlotte Palmer" userId="f201b8e0-39f2-4d80-9c23-8c4b4d58bb62" providerId="ADAL" clId="{01FD1186-EDE8-8D4E-A887-745F305A229D}" dt="2022-02-07T22:51:53.331" v="2346" actId="478"/>
          <ac:spMkLst>
            <pc:docMk/>
            <pc:sldMk cId="3818739919" sldId="366"/>
            <ac:spMk id="33" creationId="{F54038A2-8C4A-E647-B5F5-E4095B9190E9}"/>
          </ac:spMkLst>
        </pc:spChg>
        <pc:spChg chg="add mod">
          <ac:chgData name="Charlotte Palmer" userId="f201b8e0-39f2-4d80-9c23-8c4b4d58bb62" providerId="ADAL" clId="{01FD1186-EDE8-8D4E-A887-745F305A229D}" dt="2022-02-07T22:56:52.750" v="2746" actId="1036"/>
          <ac:spMkLst>
            <pc:docMk/>
            <pc:sldMk cId="3818739919" sldId="366"/>
            <ac:spMk id="34" creationId="{41A03937-35EE-D643-B0E9-DE4C4328D8F7}"/>
          </ac:spMkLst>
        </pc:spChg>
        <pc:spChg chg="add mod">
          <ac:chgData name="Charlotte Palmer" userId="f201b8e0-39f2-4d80-9c23-8c4b4d58bb62" providerId="ADAL" clId="{01FD1186-EDE8-8D4E-A887-745F305A229D}" dt="2022-02-07T22:56:52.750" v="2746" actId="1036"/>
          <ac:spMkLst>
            <pc:docMk/>
            <pc:sldMk cId="3818739919" sldId="366"/>
            <ac:spMk id="35" creationId="{DA2A2388-6F04-924C-A064-76EC37CF1C14}"/>
          </ac:spMkLst>
        </pc:spChg>
        <pc:spChg chg="add mod">
          <ac:chgData name="Charlotte Palmer" userId="f201b8e0-39f2-4d80-9c23-8c4b4d58bb62" providerId="ADAL" clId="{01FD1186-EDE8-8D4E-A887-745F305A229D}" dt="2022-02-08T18:31:29.919" v="7265" actId="1076"/>
          <ac:spMkLst>
            <pc:docMk/>
            <pc:sldMk cId="3818739919" sldId="366"/>
            <ac:spMk id="36" creationId="{11A5ADED-9589-E542-8D4E-5E8A006C4E72}"/>
          </ac:spMkLst>
        </pc:spChg>
        <pc:spChg chg="add mod">
          <ac:chgData name="Charlotte Palmer" userId="f201b8e0-39f2-4d80-9c23-8c4b4d58bb62" providerId="ADAL" clId="{01FD1186-EDE8-8D4E-A887-745F305A229D}" dt="2022-02-08T18:33:29.050" v="7487" actId="20577"/>
          <ac:spMkLst>
            <pc:docMk/>
            <pc:sldMk cId="3818739919" sldId="366"/>
            <ac:spMk id="37" creationId="{3E99A5E7-EFFE-744D-84A5-A2909C27BED4}"/>
          </ac:spMkLst>
        </pc:spChg>
        <pc:picChg chg="del">
          <ac:chgData name="Charlotte Palmer" userId="f201b8e0-39f2-4d80-9c23-8c4b4d58bb62" providerId="ADAL" clId="{01FD1186-EDE8-8D4E-A887-745F305A229D}" dt="2022-02-07T22:52:51.552" v="2514" actId="478"/>
          <ac:picMkLst>
            <pc:docMk/>
            <pc:sldMk cId="3818739919" sldId="366"/>
            <ac:picMk id="3" creationId="{55CA16FE-4F8B-9B41-82F3-AFCEC1EC2372}"/>
          </ac:picMkLst>
        </pc:picChg>
        <pc:picChg chg="del">
          <ac:chgData name="Charlotte Palmer" userId="f201b8e0-39f2-4d80-9c23-8c4b4d58bb62" providerId="ADAL" clId="{01FD1186-EDE8-8D4E-A887-745F305A229D}" dt="2022-02-07T22:52:55.620" v="2515" actId="478"/>
          <ac:picMkLst>
            <pc:docMk/>
            <pc:sldMk cId="3818739919" sldId="366"/>
            <ac:picMk id="5" creationId="{890E3E84-ADEA-5342-BD25-5E6447CC1EB3}"/>
          </ac:picMkLst>
        </pc:picChg>
        <pc:picChg chg="add mod">
          <ac:chgData name="Charlotte Palmer" userId="f201b8e0-39f2-4d80-9c23-8c4b4d58bb62" providerId="ADAL" clId="{01FD1186-EDE8-8D4E-A887-745F305A229D}" dt="2022-02-08T18:31:16.414" v="7264" actId="1076"/>
          <ac:picMkLst>
            <pc:docMk/>
            <pc:sldMk cId="3818739919" sldId="366"/>
            <ac:picMk id="7" creationId="{700DF293-9B7A-D34A-9650-FBEC2F40C136}"/>
          </ac:picMkLst>
        </pc:picChg>
        <pc:picChg chg="add mod">
          <ac:chgData name="Charlotte Palmer" userId="f201b8e0-39f2-4d80-9c23-8c4b4d58bb62" providerId="ADAL" clId="{01FD1186-EDE8-8D4E-A887-745F305A229D}" dt="2022-02-08T18:31:29.919" v="7265" actId="1076"/>
          <ac:picMkLst>
            <pc:docMk/>
            <pc:sldMk cId="3818739919" sldId="366"/>
            <ac:picMk id="9" creationId="{F3F06A4D-5F0B-B54E-94E5-1D4818D87E1B}"/>
          </ac:picMkLst>
        </pc:picChg>
        <pc:picChg chg="add del mod">
          <ac:chgData name="Charlotte Palmer" userId="f201b8e0-39f2-4d80-9c23-8c4b4d58bb62" providerId="ADAL" clId="{01FD1186-EDE8-8D4E-A887-745F305A229D}" dt="2022-02-10T20:27:45.701" v="13884" actId="478"/>
          <ac:picMkLst>
            <pc:docMk/>
            <pc:sldMk cId="3818739919" sldId="366"/>
            <ac:picMk id="38" creationId="{EEE50AE8-8750-2F40-AB70-129C78150226}"/>
          </ac:picMkLst>
        </pc:picChg>
        <pc:picChg chg="add mod">
          <ac:chgData name="Charlotte Palmer" userId="f201b8e0-39f2-4d80-9c23-8c4b4d58bb62" providerId="ADAL" clId="{01FD1186-EDE8-8D4E-A887-745F305A229D}" dt="2022-02-10T20:27:51.669" v="13886" actId="1076"/>
          <ac:picMkLst>
            <pc:docMk/>
            <pc:sldMk cId="3818739919" sldId="366"/>
            <ac:picMk id="39" creationId="{D65DFD36-A280-3F40-BD30-6980A2152392}"/>
          </ac:picMkLst>
        </pc:pic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16" creationId="{5A16D3FE-0999-B74F-B710-F8FAAEE3582A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17" creationId="{9EDB0CEB-1CEA-9840-8981-11A1F53AC11B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18" creationId="{06FF2F24-FE61-954F-897A-8E3CEFAB6029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19" creationId="{C6A5C6D2-55D8-5C46-96A1-B9BA72D47457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21" creationId="{51A83449-58DD-D34F-AD85-1E39F7E83D4B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22" creationId="{343D9CC2-35B3-6D4B-A95A-8F0F91C8814E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23" creationId="{9DCA0200-5C9C-DA4D-8691-F53E358EDEFF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24" creationId="{D152A3FC-3AC4-434C-B03F-3ACDC2291223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25" creationId="{E5291A02-74ED-3949-AA75-FC34A07399A0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26" creationId="{58145F87-F1A9-B345-A355-C53D11F4ECC7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27" creationId="{D0B255B4-4FEA-F947-9571-39C7527B9503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29" creationId="{C6CEE165-2F2F-8947-88BE-B145B9ECAD1F}"/>
          </ac:cxnSpMkLst>
        </pc:cxnChg>
        <pc:cxnChg chg="mod">
          <ac:chgData name="Charlotte Palmer" userId="f201b8e0-39f2-4d80-9c23-8c4b4d58bb62" providerId="ADAL" clId="{01FD1186-EDE8-8D4E-A887-745F305A229D}" dt="2022-02-07T22:56:52.750" v="2746" actId="1036"/>
          <ac:cxnSpMkLst>
            <pc:docMk/>
            <pc:sldMk cId="3818739919" sldId="366"/>
            <ac:cxnSpMk id="30" creationId="{FD947BF7-A366-A942-8928-43EECD3401A3}"/>
          </ac:cxnSpMkLst>
        </pc:cxnChg>
      </pc:sldChg>
      <pc:sldChg chg="addSp delSp modSp add mod ord">
        <pc:chgData name="Charlotte Palmer" userId="f201b8e0-39f2-4d80-9c23-8c4b4d58bb62" providerId="ADAL" clId="{01FD1186-EDE8-8D4E-A887-745F305A229D}" dt="2022-02-10T12:55:31.908" v="9154" actId="207"/>
        <pc:sldMkLst>
          <pc:docMk/>
          <pc:sldMk cId="107426963" sldId="367"/>
        </pc:sldMkLst>
        <pc:spChg chg="del">
          <ac:chgData name="Charlotte Palmer" userId="f201b8e0-39f2-4d80-9c23-8c4b4d58bb62" providerId="ADAL" clId="{01FD1186-EDE8-8D4E-A887-745F305A229D}" dt="2022-02-08T09:51:25.366" v="3650" actId="478"/>
          <ac:spMkLst>
            <pc:docMk/>
            <pc:sldMk cId="107426963" sldId="367"/>
            <ac:spMk id="9" creationId="{00000000-0000-0000-0000-000000000000}"/>
          </ac:spMkLst>
        </pc:spChg>
        <pc:spChg chg="del">
          <ac:chgData name="Charlotte Palmer" userId="f201b8e0-39f2-4d80-9c23-8c4b4d58bb62" providerId="ADAL" clId="{01FD1186-EDE8-8D4E-A887-745F305A229D}" dt="2022-02-08T09:51:25.366" v="3650" actId="478"/>
          <ac:spMkLst>
            <pc:docMk/>
            <pc:sldMk cId="107426963" sldId="367"/>
            <ac:spMk id="12" creationId="{5C6D3743-88E3-C646-B332-C69664D9B790}"/>
          </ac:spMkLst>
        </pc:spChg>
        <pc:spChg chg="add mod">
          <ac:chgData name="Charlotte Palmer" userId="f201b8e0-39f2-4d80-9c23-8c4b4d58bb62" providerId="ADAL" clId="{01FD1186-EDE8-8D4E-A887-745F305A229D}" dt="2022-02-08T09:52:43.167" v="3671" actId="1076"/>
          <ac:spMkLst>
            <pc:docMk/>
            <pc:sldMk cId="107426963" sldId="367"/>
            <ac:spMk id="14" creationId="{068B0842-7EC8-6C4D-B025-9356A4C2ED3F}"/>
          </ac:spMkLst>
        </pc:spChg>
        <pc:spChg chg="add mod">
          <ac:chgData name="Charlotte Palmer" userId="f201b8e0-39f2-4d80-9c23-8c4b4d58bb62" providerId="ADAL" clId="{01FD1186-EDE8-8D4E-A887-745F305A229D}" dt="2022-02-10T12:55:31.908" v="9154" actId="207"/>
          <ac:spMkLst>
            <pc:docMk/>
            <pc:sldMk cId="107426963" sldId="367"/>
            <ac:spMk id="16" creationId="{AB9DA1FF-4A5D-6F4C-921B-4ACCEA6C3CD9}"/>
          </ac:spMkLst>
        </pc:spChg>
        <pc:spChg chg="del">
          <ac:chgData name="Charlotte Palmer" userId="f201b8e0-39f2-4d80-9c23-8c4b4d58bb62" providerId="ADAL" clId="{01FD1186-EDE8-8D4E-A887-745F305A229D}" dt="2022-02-08T09:51:25.366" v="3650" actId="478"/>
          <ac:spMkLst>
            <pc:docMk/>
            <pc:sldMk cId="107426963" sldId="367"/>
            <ac:spMk id="21" creationId="{4F737138-9C5D-994E-B891-D8B46DBFDDAB}"/>
          </ac:spMkLst>
        </pc:spChg>
        <pc:picChg chg="mod">
          <ac:chgData name="Charlotte Palmer" userId="f201b8e0-39f2-4d80-9c23-8c4b4d58bb62" providerId="ADAL" clId="{01FD1186-EDE8-8D4E-A887-745F305A229D}" dt="2022-02-08T09:52:41.070" v="3670" actId="14100"/>
          <ac:picMkLst>
            <pc:docMk/>
            <pc:sldMk cId="107426963" sldId="367"/>
            <ac:picMk id="3" creationId="{478F2ADC-C28A-4548-B30D-54BA5D373F4F}"/>
          </ac:picMkLst>
        </pc:picChg>
      </pc:sldChg>
      <pc:sldChg chg="addSp modSp add del mod modShow">
        <pc:chgData name="Charlotte Palmer" userId="f201b8e0-39f2-4d80-9c23-8c4b4d58bb62" providerId="ADAL" clId="{01FD1186-EDE8-8D4E-A887-745F305A229D}" dt="2022-02-10T20:05:27.472" v="13798" actId="2696"/>
        <pc:sldMkLst>
          <pc:docMk/>
          <pc:sldMk cId="322989404" sldId="368"/>
        </pc:sldMkLst>
        <pc:spChg chg="add mod">
          <ac:chgData name="Charlotte Palmer" userId="f201b8e0-39f2-4d80-9c23-8c4b4d58bb62" providerId="ADAL" clId="{01FD1186-EDE8-8D4E-A887-745F305A229D}" dt="2022-02-08T10:10:46.893" v="3977" actId="14100"/>
          <ac:spMkLst>
            <pc:docMk/>
            <pc:sldMk cId="322989404" sldId="368"/>
            <ac:spMk id="14" creationId="{880E83BC-E87E-C641-ADB8-AFE35E53355F}"/>
          </ac:spMkLst>
        </pc:spChg>
      </pc:sldChg>
      <pc:sldChg chg="modSp add del mod ord">
        <pc:chgData name="Charlotte Palmer" userId="f201b8e0-39f2-4d80-9c23-8c4b4d58bb62" providerId="ADAL" clId="{01FD1186-EDE8-8D4E-A887-745F305A229D}" dt="2022-02-08T09:57:47.393" v="3903" actId="2696"/>
        <pc:sldMkLst>
          <pc:docMk/>
          <pc:sldMk cId="2112308456" sldId="368"/>
        </pc:sldMkLst>
        <pc:spChg chg="mod">
          <ac:chgData name="Charlotte Palmer" userId="f201b8e0-39f2-4d80-9c23-8c4b4d58bb62" providerId="ADAL" clId="{01FD1186-EDE8-8D4E-A887-745F305A229D}" dt="2022-02-08T09:56:54.899" v="3902" actId="20577"/>
          <ac:spMkLst>
            <pc:docMk/>
            <pc:sldMk cId="2112308456" sldId="368"/>
            <ac:spMk id="10" creationId="{00000000-0000-0000-0000-000000000000}"/>
          </ac:spMkLst>
        </pc:spChg>
      </pc:sldChg>
      <pc:sldChg chg="addSp delSp modSp add mod modNotesTx">
        <pc:chgData name="Charlotte Palmer" userId="f201b8e0-39f2-4d80-9c23-8c4b4d58bb62" providerId="ADAL" clId="{01FD1186-EDE8-8D4E-A887-745F305A229D}" dt="2022-02-12T10:25:16.678" v="17325" actId="113"/>
        <pc:sldMkLst>
          <pc:docMk/>
          <pc:sldMk cId="832534149" sldId="369"/>
        </pc:sldMkLst>
        <pc:spChg chg="del">
          <ac:chgData name="Charlotte Palmer" userId="f201b8e0-39f2-4d80-9c23-8c4b4d58bb62" providerId="ADAL" clId="{01FD1186-EDE8-8D4E-A887-745F305A229D}" dt="2022-02-08T10:58:14.142" v="4913" actId="478"/>
          <ac:spMkLst>
            <pc:docMk/>
            <pc:sldMk cId="832534149" sldId="369"/>
            <ac:spMk id="9" creationId="{00000000-0000-0000-0000-000000000000}"/>
          </ac:spMkLst>
        </pc:spChg>
        <pc:spChg chg="add del mod">
          <ac:chgData name="Charlotte Palmer" userId="f201b8e0-39f2-4d80-9c23-8c4b4d58bb62" providerId="ADAL" clId="{01FD1186-EDE8-8D4E-A887-745F305A229D}" dt="2022-02-12T10:22:41.580" v="17275" actId="478"/>
          <ac:spMkLst>
            <pc:docMk/>
            <pc:sldMk cId="832534149" sldId="369"/>
            <ac:spMk id="18" creationId="{301C2DF6-FE97-1A4F-A0E4-BDBE6D6A5CF5}"/>
          </ac:spMkLst>
        </pc:spChg>
        <pc:spChg chg="add del mod">
          <ac:chgData name="Charlotte Palmer" userId="f201b8e0-39f2-4d80-9c23-8c4b4d58bb62" providerId="ADAL" clId="{01FD1186-EDE8-8D4E-A887-745F305A229D}" dt="2022-02-12T10:23:03.754" v="17279" actId="478"/>
          <ac:spMkLst>
            <pc:docMk/>
            <pc:sldMk cId="832534149" sldId="369"/>
            <ac:spMk id="21" creationId="{3D9E9988-CC38-0343-9109-2DD5C1D49A85}"/>
          </ac:spMkLst>
        </pc:spChg>
        <pc:spChg chg="del">
          <ac:chgData name="Charlotte Palmer" userId="f201b8e0-39f2-4d80-9c23-8c4b4d58bb62" providerId="ADAL" clId="{01FD1186-EDE8-8D4E-A887-745F305A229D}" dt="2022-02-08T11:26:01.741" v="5547" actId="478"/>
          <ac:spMkLst>
            <pc:docMk/>
            <pc:sldMk cId="832534149" sldId="369"/>
            <ac:spMk id="22" creationId="{EA094325-4899-8F4D-9119-C023A0C7D20C}"/>
          </ac:spMkLst>
        </pc:spChg>
        <pc:spChg chg="del">
          <ac:chgData name="Charlotte Palmer" userId="f201b8e0-39f2-4d80-9c23-8c4b4d58bb62" providerId="ADAL" clId="{01FD1186-EDE8-8D4E-A887-745F305A229D}" dt="2022-02-08T10:58:14.142" v="4913" actId="478"/>
          <ac:spMkLst>
            <pc:docMk/>
            <pc:sldMk cId="832534149" sldId="369"/>
            <ac:spMk id="23" creationId="{605C13FF-EBED-1D47-A2FD-0D665634AC7F}"/>
          </ac:spMkLst>
        </pc:spChg>
        <pc:spChg chg="mod">
          <ac:chgData name="Charlotte Palmer" userId="f201b8e0-39f2-4d80-9c23-8c4b4d58bb62" providerId="ADAL" clId="{01FD1186-EDE8-8D4E-A887-745F305A229D}" dt="2022-02-12T10:25:16.678" v="17325" actId="113"/>
          <ac:spMkLst>
            <pc:docMk/>
            <pc:sldMk cId="832534149" sldId="369"/>
            <ac:spMk id="24" creationId="{262DD16B-D057-4C4C-9C64-34689B15E544}"/>
          </ac:spMkLst>
        </pc:spChg>
        <pc:spChg chg="add del mod">
          <ac:chgData name="Charlotte Palmer" userId="f201b8e0-39f2-4d80-9c23-8c4b4d58bb62" providerId="ADAL" clId="{01FD1186-EDE8-8D4E-A887-745F305A229D}" dt="2022-02-12T10:23:03.754" v="17279" actId="478"/>
          <ac:spMkLst>
            <pc:docMk/>
            <pc:sldMk cId="832534149" sldId="369"/>
            <ac:spMk id="25" creationId="{2400C0F5-1481-1D41-822C-3BC561037582}"/>
          </ac:spMkLst>
        </pc:spChg>
        <pc:spChg chg="add del mod">
          <ac:chgData name="Charlotte Palmer" userId="f201b8e0-39f2-4d80-9c23-8c4b4d58bb62" providerId="ADAL" clId="{01FD1186-EDE8-8D4E-A887-745F305A229D}" dt="2022-02-12T10:18:11.183" v="17126" actId="478"/>
          <ac:spMkLst>
            <pc:docMk/>
            <pc:sldMk cId="832534149" sldId="369"/>
            <ac:spMk id="27" creationId="{F0C9ADD0-95F2-204A-BA5B-3530E62B496E}"/>
          </ac:spMkLst>
        </pc:spChg>
        <pc:spChg chg="add mod">
          <ac:chgData name="Charlotte Palmer" userId="f201b8e0-39f2-4d80-9c23-8c4b4d58bb62" providerId="ADAL" clId="{01FD1186-EDE8-8D4E-A887-745F305A229D}" dt="2022-02-12T10:25:05.104" v="17317" actId="14100"/>
          <ac:spMkLst>
            <pc:docMk/>
            <pc:sldMk cId="832534149" sldId="369"/>
            <ac:spMk id="28" creationId="{185C9F71-694C-3749-B465-0E6D34A70B2A}"/>
          </ac:spMkLst>
        </pc:spChg>
        <pc:picChg chg="add del mod">
          <ac:chgData name="Charlotte Palmer" userId="f201b8e0-39f2-4d80-9c23-8c4b4d58bb62" providerId="ADAL" clId="{01FD1186-EDE8-8D4E-A887-745F305A229D}" dt="2022-02-10T12:54:20.243" v="9145" actId="478"/>
          <ac:picMkLst>
            <pc:docMk/>
            <pc:sldMk cId="832534149" sldId="369"/>
            <ac:picMk id="3" creationId="{4A55D0F1-C7BD-384B-B81D-C9137D8A81B0}"/>
          </ac:picMkLst>
        </pc:picChg>
        <pc:picChg chg="del">
          <ac:chgData name="Charlotte Palmer" userId="f201b8e0-39f2-4d80-9c23-8c4b4d58bb62" providerId="ADAL" clId="{01FD1186-EDE8-8D4E-A887-745F305A229D}" dt="2022-02-08T10:58:14.142" v="4913" actId="478"/>
          <ac:picMkLst>
            <pc:docMk/>
            <pc:sldMk cId="832534149" sldId="369"/>
            <ac:picMk id="5" creationId="{4F050411-147E-3243-95E8-9EF99DE885D7}"/>
          </ac:picMkLst>
        </pc:picChg>
        <pc:picChg chg="add del mod">
          <ac:chgData name="Charlotte Palmer" userId="f201b8e0-39f2-4d80-9c23-8c4b4d58bb62" providerId="ADAL" clId="{01FD1186-EDE8-8D4E-A887-745F305A229D}" dt="2022-02-12T10:18:11.183" v="17126" actId="478"/>
          <ac:picMkLst>
            <pc:docMk/>
            <pc:sldMk cId="832534149" sldId="369"/>
            <ac:picMk id="7" creationId="{25438137-DD8D-2840-84E3-120D26D46267}"/>
          </ac:picMkLst>
        </pc:picChg>
        <pc:picChg chg="add del mod">
          <ac:chgData name="Charlotte Palmer" userId="f201b8e0-39f2-4d80-9c23-8c4b4d58bb62" providerId="ADAL" clId="{01FD1186-EDE8-8D4E-A887-745F305A229D}" dt="2022-02-10T12:58:41.965" v="9496" actId="478"/>
          <ac:picMkLst>
            <pc:docMk/>
            <pc:sldMk cId="832534149" sldId="369"/>
            <ac:picMk id="26" creationId="{56C4A54A-BFAD-A34D-8BA5-7C90EE176BF5}"/>
          </ac:picMkLst>
        </pc:picChg>
        <pc:picChg chg="del">
          <ac:chgData name="Charlotte Palmer" userId="f201b8e0-39f2-4d80-9c23-8c4b4d58bb62" providerId="ADAL" clId="{01FD1186-EDE8-8D4E-A887-745F305A229D}" dt="2022-02-08T10:58:26.787" v="4916" actId="478"/>
          <ac:picMkLst>
            <pc:docMk/>
            <pc:sldMk cId="832534149" sldId="369"/>
            <ac:picMk id="13316" creationId="{B5245C08-5D75-2743-8693-CAB4EDB62364}"/>
          </ac:picMkLst>
        </pc:picChg>
        <pc:picChg chg="del">
          <ac:chgData name="Charlotte Palmer" userId="f201b8e0-39f2-4d80-9c23-8c4b4d58bb62" providerId="ADAL" clId="{01FD1186-EDE8-8D4E-A887-745F305A229D}" dt="2022-02-08T11:10:29.982" v="5143" actId="478"/>
          <ac:picMkLst>
            <pc:docMk/>
            <pc:sldMk cId="832534149" sldId="369"/>
            <ac:picMk id="13318" creationId="{D17EA383-D509-A643-9076-E2D52D0E4D12}"/>
          </ac:picMkLst>
        </pc:picChg>
        <pc:picChg chg="add del mod">
          <ac:chgData name="Charlotte Palmer" userId="f201b8e0-39f2-4d80-9c23-8c4b4d58bb62" providerId="ADAL" clId="{01FD1186-EDE8-8D4E-A887-745F305A229D}" dt="2022-02-12T10:22:41.580" v="17275" actId="478"/>
          <ac:picMkLst>
            <pc:docMk/>
            <pc:sldMk cId="832534149" sldId="369"/>
            <ac:picMk id="16386" creationId="{D8A9E4A7-11AA-4446-8679-9C4D01289116}"/>
          </ac:picMkLst>
        </pc:picChg>
      </pc:sldChg>
      <pc:sldChg chg="addSp delSp modSp add mod ord">
        <pc:chgData name="Charlotte Palmer" userId="f201b8e0-39f2-4d80-9c23-8c4b4d58bb62" providerId="ADAL" clId="{01FD1186-EDE8-8D4E-A887-745F305A229D}" dt="2022-02-10T19:32:52.669" v="12858" actId="113"/>
        <pc:sldMkLst>
          <pc:docMk/>
          <pc:sldMk cId="3155969223" sldId="370"/>
        </pc:sldMkLst>
        <pc:spChg chg="add del mod">
          <ac:chgData name="Charlotte Palmer" userId="f201b8e0-39f2-4d80-9c23-8c4b4d58bb62" providerId="ADAL" clId="{01FD1186-EDE8-8D4E-A887-745F305A229D}" dt="2022-02-08T13:15:05.944" v="7226"/>
          <ac:spMkLst>
            <pc:docMk/>
            <pc:sldMk cId="3155969223" sldId="370"/>
            <ac:spMk id="2" creationId="{A1B1069E-5097-1B4F-811D-E765CB163918}"/>
          </ac:spMkLst>
        </pc:spChg>
        <pc:spChg chg="mod">
          <ac:chgData name="Charlotte Palmer" userId="f201b8e0-39f2-4d80-9c23-8c4b4d58bb62" providerId="ADAL" clId="{01FD1186-EDE8-8D4E-A887-745F305A229D}" dt="2022-02-08T13:14:57.908" v="7222" actId="20577"/>
          <ac:spMkLst>
            <pc:docMk/>
            <pc:sldMk cId="3155969223" sldId="370"/>
            <ac:spMk id="1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0T15:55:22.283" v="9911" actId="20577"/>
          <ac:spMkLst>
            <pc:docMk/>
            <pc:sldMk cId="3155969223" sldId="370"/>
            <ac:spMk id="17" creationId="{BD1DCE19-7096-E745-9810-85E0537D6CDF}"/>
          </ac:spMkLst>
        </pc:spChg>
        <pc:spChg chg="add mod">
          <ac:chgData name="Charlotte Palmer" userId="f201b8e0-39f2-4d80-9c23-8c4b4d58bb62" providerId="ADAL" clId="{01FD1186-EDE8-8D4E-A887-745F305A229D}" dt="2022-02-10T15:55:13.911" v="9889" actId="1076"/>
          <ac:spMkLst>
            <pc:docMk/>
            <pc:sldMk cId="3155969223" sldId="370"/>
            <ac:spMk id="24" creationId="{F7D16211-EC4E-5845-89F5-764FA71FD005}"/>
          </ac:spMkLst>
        </pc:spChg>
        <pc:spChg chg="add mod">
          <ac:chgData name="Charlotte Palmer" userId="f201b8e0-39f2-4d80-9c23-8c4b4d58bb62" providerId="ADAL" clId="{01FD1186-EDE8-8D4E-A887-745F305A229D}" dt="2022-02-10T15:59:42.869" v="10180" actId="14100"/>
          <ac:spMkLst>
            <pc:docMk/>
            <pc:sldMk cId="3155969223" sldId="370"/>
            <ac:spMk id="26" creationId="{01B6CE93-3A8F-C14F-A949-0FD9E5ACE781}"/>
          </ac:spMkLst>
        </pc:spChg>
        <pc:spChg chg="add mod">
          <ac:chgData name="Charlotte Palmer" userId="f201b8e0-39f2-4d80-9c23-8c4b4d58bb62" providerId="ADAL" clId="{01FD1186-EDE8-8D4E-A887-745F305A229D}" dt="2022-02-10T16:00:00.261" v="10186" actId="1076"/>
          <ac:spMkLst>
            <pc:docMk/>
            <pc:sldMk cId="3155969223" sldId="370"/>
            <ac:spMk id="29" creationId="{C0588E22-8453-6744-AC29-724312DBDC7F}"/>
          </ac:spMkLst>
        </pc:spChg>
        <pc:spChg chg="add mod">
          <ac:chgData name="Charlotte Palmer" userId="f201b8e0-39f2-4d80-9c23-8c4b4d58bb62" providerId="ADAL" clId="{01FD1186-EDE8-8D4E-A887-745F305A229D}" dt="2022-02-10T16:00:43.251" v="10205" actId="692"/>
          <ac:spMkLst>
            <pc:docMk/>
            <pc:sldMk cId="3155969223" sldId="370"/>
            <ac:spMk id="33" creationId="{5101C298-9F4F-8F48-B0EF-CA409225ED1B}"/>
          </ac:spMkLst>
        </pc:spChg>
        <pc:spChg chg="add mod">
          <ac:chgData name="Charlotte Palmer" userId="f201b8e0-39f2-4d80-9c23-8c4b4d58bb62" providerId="ADAL" clId="{01FD1186-EDE8-8D4E-A887-745F305A229D}" dt="2022-02-10T19:32:52.669" v="12858" actId="113"/>
          <ac:spMkLst>
            <pc:docMk/>
            <pc:sldMk cId="3155969223" sldId="370"/>
            <ac:spMk id="34" creationId="{B5DBD37E-D233-2045-AB47-C655710EDF71}"/>
          </ac:spMkLst>
        </pc:spChg>
        <pc:spChg chg="del">
          <ac:chgData name="Charlotte Palmer" userId="f201b8e0-39f2-4d80-9c23-8c4b4d58bb62" providerId="ADAL" clId="{01FD1186-EDE8-8D4E-A887-745F305A229D}" dt="2022-02-08T13:15:03.410" v="7224" actId="478"/>
          <ac:spMkLst>
            <pc:docMk/>
            <pc:sldMk cId="3155969223" sldId="370"/>
            <ac:spMk id="78" creationId="{00000000-0000-0000-0000-000000000000}"/>
          </ac:spMkLst>
        </pc:spChg>
        <pc:spChg chg="del">
          <ac:chgData name="Charlotte Palmer" userId="f201b8e0-39f2-4d80-9c23-8c4b4d58bb62" providerId="ADAL" clId="{01FD1186-EDE8-8D4E-A887-745F305A229D}" dt="2022-02-08T13:15:03.410" v="7224" actId="478"/>
          <ac:spMkLst>
            <pc:docMk/>
            <pc:sldMk cId="3155969223" sldId="370"/>
            <ac:spMk id="82" creationId="{00000000-0000-0000-0000-000000000000}"/>
          </ac:spMkLst>
        </pc:spChg>
        <pc:graphicFrameChg chg="del">
          <ac:chgData name="Charlotte Palmer" userId="f201b8e0-39f2-4d80-9c23-8c4b4d58bb62" providerId="ADAL" clId="{01FD1186-EDE8-8D4E-A887-745F305A229D}" dt="2022-02-08T13:15:03.410" v="7224" actId="478"/>
          <ac:graphicFrameMkLst>
            <pc:docMk/>
            <pc:sldMk cId="3155969223" sldId="370"/>
            <ac:graphicFrameMk id="79" creationId="{00000000-0000-0000-0000-000000000000}"/>
          </ac:graphicFrameMkLst>
        </pc:graphicFrameChg>
        <pc:graphicFrameChg chg="del">
          <ac:chgData name="Charlotte Palmer" userId="f201b8e0-39f2-4d80-9c23-8c4b4d58bb62" providerId="ADAL" clId="{01FD1186-EDE8-8D4E-A887-745F305A229D}" dt="2022-02-08T13:15:03.410" v="7224" actId="478"/>
          <ac:graphicFrameMkLst>
            <pc:docMk/>
            <pc:sldMk cId="3155969223" sldId="370"/>
            <ac:graphicFrameMk id="91" creationId="{00000000-0000-0000-0000-000000000000}"/>
          </ac:graphicFrameMkLst>
        </pc:graphicFrameChg>
        <pc:picChg chg="add del mod">
          <ac:chgData name="Charlotte Palmer" userId="f201b8e0-39f2-4d80-9c23-8c4b4d58bb62" providerId="ADAL" clId="{01FD1186-EDE8-8D4E-A887-745F305A229D}" dt="2022-02-10T15:54:11.035" v="9814" actId="478"/>
          <ac:picMkLst>
            <pc:docMk/>
            <pc:sldMk cId="3155969223" sldId="370"/>
            <ac:picMk id="3" creationId="{DD2949E6-0408-4047-9727-43DCAC88C826}"/>
          </ac:picMkLst>
        </pc:picChg>
        <pc:picChg chg="add del mod">
          <ac:chgData name="Charlotte Palmer" userId="f201b8e0-39f2-4d80-9c23-8c4b4d58bb62" providerId="ADAL" clId="{01FD1186-EDE8-8D4E-A887-745F305A229D}" dt="2022-02-10T15:59:20.984" v="10175" actId="478"/>
          <ac:picMkLst>
            <pc:docMk/>
            <pc:sldMk cId="3155969223" sldId="370"/>
            <ac:picMk id="5" creationId="{5C1E8AAE-CE8C-424D-A7F2-E95B266207A9}"/>
          </ac:picMkLst>
        </pc:picChg>
        <pc:picChg chg="add del mod">
          <ac:chgData name="Charlotte Palmer" userId="f201b8e0-39f2-4d80-9c23-8c4b4d58bb62" providerId="ADAL" clId="{01FD1186-EDE8-8D4E-A887-745F305A229D}" dt="2022-02-10T15:57:34.782" v="10034" actId="478"/>
          <ac:picMkLst>
            <pc:docMk/>
            <pc:sldMk cId="3155969223" sldId="370"/>
            <ac:picMk id="7" creationId="{8C91FC1E-5AE6-F049-B502-7B85078DC5D7}"/>
          </ac:picMkLst>
        </pc:picChg>
        <pc:picChg chg="add del mod">
          <ac:chgData name="Charlotte Palmer" userId="f201b8e0-39f2-4d80-9c23-8c4b4d58bb62" providerId="ADAL" clId="{01FD1186-EDE8-8D4E-A887-745F305A229D}" dt="2022-02-10T13:53:45.417" v="9767" actId="478"/>
          <ac:picMkLst>
            <pc:docMk/>
            <pc:sldMk cId="3155969223" sldId="370"/>
            <ac:picMk id="8" creationId="{94A174B5-5AF2-8743-BF61-1B594AD9068C}"/>
          </ac:picMkLst>
        </pc:picChg>
        <pc:picChg chg="add del mod">
          <ac:chgData name="Charlotte Palmer" userId="f201b8e0-39f2-4d80-9c23-8c4b4d58bb62" providerId="ADAL" clId="{01FD1186-EDE8-8D4E-A887-745F305A229D}" dt="2022-02-10T15:59:16.082" v="10173" actId="478"/>
          <ac:picMkLst>
            <pc:docMk/>
            <pc:sldMk cId="3155969223" sldId="370"/>
            <ac:picMk id="9" creationId="{4DA1B59B-A516-EC42-8A80-B348CF3E850C}"/>
          </ac:picMkLst>
        </pc:picChg>
        <pc:picChg chg="add mod">
          <ac:chgData name="Charlotte Palmer" userId="f201b8e0-39f2-4d80-9c23-8c4b4d58bb62" providerId="ADAL" clId="{01FD1186-EDE8-8D4E-A887-745F305A229D}" dt="2022-02-10T15:55:16.913" v="9890" actId="1076"/>
          <ac:picMkLst>
            <pc:docMk/>
            <pc:sldMk cId="3155969223" sldId="370"/>
            <ac:picMk id="11" creationId="{11487436-50D2-F341-B51D-04942C15F8C7}"/>
          </ac:picMkLst>
        </pc:picChg>
        <pc:picChg chg="add mod">
          <ac:chgData name="Charlotte Palmer" userId="f201b8e0-39f2-4d80-9c23-8c4b4d58bb62" providerId="ADAL" clId="{01FD1186-EDE8-8D4E-A887-745F305A229D}" dt="2022-02-10T15:59:44.699" v="10181" actId="1076"/>
          <ac:picMkLst>
            <pc:docMk/>
            <pc:sldMk cId="3155969223" sldId="370"/>
            <ac:picMk id="12" creationId="{290359D1-92A0-BE4B-8AA3-2AC568C6CECA}"/>
          </ac:picMkLst>
        </pc:picChg>
        <pc:picChg chg="add del mod">
          <ac:chgData name="Charlotte Palmer" userId="f201b8e0-39f2-4d80-9c23-8c4b4d58bb62" providerId="ADAL" clId="{01FD1186-EDE8-8D4E-A887-745F305A229D}" dt="2022-02-10T15:58:34.600" v="10169" actId="478"/>
          <ac:picMkLst>
            <pc:docMk/>
            <pc:sldMk cId="3155969223" sldId="370"/>
            <ac:picMk id="14" creationId="{E1B9B27C-BB86-5B44-917A-6818F99CE149}"/>
          </ac:picMkLst>
        </pc:picChg>
        <pc:picChg chg="add mod">
          <ac:chgData name="Charlotte Palmer" userId="f201b8e0-39f2-4d80-9c23-8c4b4d58bb62" providerId="ADAL" clId="{01FD1186-EDE8-8D4E-A887-745F305A229D}" dt="2022-02-10T16:00:13.134" v="10190" actId="1076"/>
          <ac:picMkLst>
            <pc:docMk/>
            <pc:sldMk cId="3155969223" sldId="370"/>
            <ac:picMk id="16" creationId="{09E7580A-3DCB-5944-9E2A-01EFE8BA41B3}"/>
          </ac:picMkLst>
        </pc:picChg>
        <pc:picChg chg="add mod">
          <ac:chgData name="Charlotte Palmer" userId="f201b8e0-39f2-4d80-9c23-8c4b4d58bb62" providerId="ADAL" clId="{01FD1186-EDE8-8D4E-A887-745F305A229D}" dt="2022-02-10T16:02:07.821" v="10299" actId="692"/>
          <ac:picMkLst>
            <pc:docMk/>
            <pc:sldMk cId="3155969223" sldId="370"/>
            <ac:picMk id="18" creationId="{A5EB215A-A63E-D441-AB59-4F1479E99900}"/>
          </ac:picMkLst>
        </pc:picChg>
        <pc:picChg chg="add mod">
          <ac:chgData name="Charlotte Palmer" userId="f201b8e0-39f2-4d80-9c23-8c4b4d58bb62" providerId="ADAL" clId="{01FD1186-EDE8-8D4E-A887-745F305A229D}" dt="2022-02-10T16:00:02.233" v="10187" actId="1076"/>
          <ac:picMkLst>
            <pc:docMk/>
            <pc:sldMk cId="3155969223" sldId="370"/>
            <ac:picMk id="21" creationId="{06E39867-2848-B442-A0BF-5800995B1037}"/>
          </ac:picMkLst>
        </pc:picChg>
        <pc:picChg chg="del">
          <ac:chgData name="Charlotte Palmer" userId="f201b8e0-39f2-4d80-9c23-8c4b4d58bb62" providerId="ADAL" clId="{01FD1186-EDE8-8D4E-A887-745F305A229D}" dt="2022-02-08T13:15:03.410" v="7224" actId="478"/>
          <ac:picMkLst>
            <pc:docMk/>
            <pc:sldMk cId="3155969223" sldId="370"/>
            <ac:picMk id="77" creationId="{00000000-0000-0000-0000-000000000000}"/>
          </ac:picMkLst>
        </pc:picChg>
        <pc:picChg chg="del">
          <ac:chgData name="Charlotte Palmer" userId="f201b8e0-39f2-4d80-9c23-8c4b4d58bb62" providerId="ADAL" clId="{01FD1186-EDE8-8D4E-A887-745F305A229D}" dt="2022-02-08T13:15:03.410" v="7224" actId="478"/>
          <ac:picMkLst>
            <pc:docMk/>
            <pc:sldMk cId="3155969223" sldId="370"/>
            <ac:picMk id="90" creationId="{00000000-0000-0000-0000-000000000000}"/>
          </ac:picMkLst>
        </pc:picChg>
        <pc:cxnChg chg="del">
          <ac:chgData name="Charlotte Palmer" userId="f201b8e0-39f2-4d80-9c23-8c4b4d58bb62" providerId="ADAL" clId="{01FD1186-EDE8-8D4E-A887-745F305A229D}" dt="2022-02-08T13:15:03.410" v="7224" actId="478"/>
          <ac:cxnSpMkLst>
            <pc:docMk/>
            <pc:sldMk cId="3155969223" sldId="370"/>
            <ac:cxnSpMk id="81" creationId="{00000000-0000-0000-0000-000000000000}"/>
          </ac:cxnSpMkLst>
        </pc:cxnChg>
      </pc:sldChg>
      <pc:sldChg chg="addSp delSp modSp add mod modShow modNotesTx">
        <pc:chgData name="Charlotte Palmer" userId="f201b8e0-39f2-4d80-9c23-8c4b4d58bb62" providerId="ADAL" clId="{01FD1186-EDE8-8D4E-A887-745F305A229D}" dt="2022-02-12T09:31:41.401" v="15642" actId="1076"/>
        <pc:sldMkLst>
          <pc:docMk/>
          <pc:sldMk cId="3777525996" sldId="371"/>
        </pc:sldMkLst>
        <pc:spChg chg="mod">
          <ac:chgData name="Charlotte Palmer" userId="f201b8e0-39f2-4d80-9c23-8c4b4d58bb62" providerId="ADAL" clId="{01FD1186-EDE8-8D4E-A887-745F305A229D}" dt="2022-02-08T13:15:47.336" v="7261" actId="20577"/>
          <ac:spMkLst>
            <pc:docMk/>
            <pc:sldMk cId="3777525996" sldId="371"/>
            <ac:spMk id="10" creationId="{00000000-0000-0000-0000-000000000000}"/>
          </ac:spMkLst>
        </pc:spChg>
        <pc:spChg chg="del">
          <ac:chgData name="Charlotte Palmer" userId="f201b8e0-39f2-4d80-9c23-8c4b4d58bb62" providerId="ADAL" clId="{01FD1186-EDE8-8D4E-A887-745F305A229D}" dt="2022-02-08T13:15:53.885" v="7263" actId="478"/>
          <ac:spMkLst>
            <pc:docMk/>
            <pc:sldMk cId="3777525996" sldId="371"/>
            <ac:spMk id="11" creationId="{00000000-0000-0000-0000-000000000000}"/>
          </ac:spMkLst>
        </pc:spChg>
        <pc:spChg chg="del">
          <ac:chgData name="Charlotte Palmer" userId="f201b8e0-39f2-4d80-9c23-8c4b4d58bb62" providerId="ADAL" clId="{01FD1186-EDE8-8D4E-A887-745F305A229D}" dt="2022-02-08T13:15:53.885" v="7263" actId="478"/>
          <ac:spMkLst>
            <pc:docMk/>
            <pc:sldMk cId="3777525996" sldId="371"/>
            <ac:spMk id="14" creationId="{00000000-0000-0000-0000-000000000000}"/>
          </ac:spMkLst>
        </pc:spChg>
        <pc:spChg chg="del">
          <ac:chgData name="Charlotte Palmer" userId="f201b8e0-39f2-4d80-9c23-8c4b4d58bb62" providerId="ADAL" clId="{01FD1186-EDE8-8D4E-A887-745F305A229D}" dt="2022-02-08T13:15:53.885" v="7263" actId="478"/>
          <ac:spMkLst>
            <pc:docMk/>
            <pc:sldMk cId="3777525996" sldId="371"/>
            <ac:spMk id="16" creationId="{00000000-0000-0000-0000-000000000000}"/>
          </ac:spMkLst>
        </pc:spChg>
        <pc:spChg chg="del">
          <ac:chgData name="Charlotte Palmer" userId="f201b8e0-39f2-4d80-9c23-8c4b4d58bb62" providerId="ADAL" clId="{01FD1186-EDE8-8D4E-A887-745F305A229D}" dt="2022-02-08T13:15:53.885" v="7263" actId="478"/>
          <ac:spMkLst>
            <pc:docMk/>
            <pc:sldMk cId="3777525996" sldId="371"/>
            <ac:spMk id="21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1T13:31:38.025" v="14522"/>
          <ac:spMkLst>
            <pc:docMk/>
            <pc:sldMk cId="3777525996" sldId="371"/>
            <ac:spMk id="23" creationId="{690347AF-9517-F646-BB0A-8F0747432DB0}"/>
          </ac:spMkLst>
        </pc:spChg>
        <pc:spChg chg="add del mod">
          <ac:chgData name="Charlotte Palmer" userId="f201b8e0-39f2-4d80-9c23-8c4b4d58bb62" providerId="ADAL" clId="{01FD1186-EDE8-8D4E-A887-745F305A229D}" dt="2022-02-11T13:35:27.461" v="14572" actId="478"/>
          <ac:spMkLst>
            <pc:docMk/>
            <pc:sldMk cId="3777525996" sldId="371"/>
            <ac:spMk id="29" creationId="{BD6EBECC-6394-4748-B111-7453E7B8F854}"/>
          </ac:spMkLst>
        </pc:spChg>
        <pc:spChg chg="add del mod">
          <ac:chgData name="Charlotte Palmer" userId="f201b8e0-39f2-4d80-9c23-8c4b4d58bb62" providerId="ADAL" clId="{01FD1186-EDE8-8D4E-A887-745F305A229D}" dt="2022-02-11T13:35:25.616" v="14571" actId="478"/>
          <ac:spMkLst>
            <pc:docMk/>
            <pc:sldMk cId="3777525996" sldId="371"/>
            <ac:spMk id="30" creationId="{E26BC011-08D1-F147-A9FD-8D6593BB99C0}"/>
          </ac:spMkLst>
        </pc:spChg>
        <pc:spChg chg="add mod topLvl">
          <ac:chgData name="Charlotte Palmer" userId="f201b8e0-39f2-4d80-9c23-8c4b4d58bb62" providerId="ADAL" clId="{01FD1186-EDE8-8D4E-A887-745F305A229D}" dt="2022-02-10T19:29:31.490" v="12702" actId="165"/>
          <ac:spMkLst>
            <pc:docMk/>
            <pc:sldMk cId="3777525996" sldId="371"/>
            <ac:spMk id="31" creationId="{430A00BB-721F-BF4C-9A84-7100905138AA}"/>
          </ac:spMkLst>
        </pc:spChg>
        <pc:spChg chg="add mod topLvl">
          <ac:chgData name="Charlotte Palmer" userId="f201b8e0-39f2-4d80-9c23-8c4b4d58bb62" providerId="ADAL" clId="{01FD1186-EDE8-8D4E-A887-745F305A229D}" dt="2022-02-10T19:32:38.746" v="12856" actId="113"/>
          <ac:spMkLst>
            <pc:docMk/>
            <pc:sldMk cId="3777525996" sldId="371"/>
            <ac:spMk id="32" creationId="{B7446D8D-F689-244D-AE75-3B8AA250EF10}"/>
          </ac:spMkLst>
        </pc:spChg>
        <pc:spChg chg="add del mod topLvl">
          <ac:chgData name="Charlotte Palmer" userId="f201b8e0-39f2-4d80-9c23-8c4b4d58bb62" providerId="ADAL" clId="{01FD1186-EDE8-8D4E-A887-745F305A229D}" dt="2022-02-12T09:24:32.464" v="15235" actId="478"/>
          <ac:spMkLst>
            <pc:docMk/>
            <pc:sldMk cId="3777525996" sldId="371"/>
            <ac:spMk id="35" creationId="{E3C06270-763C-0B40-96E6-7065E94FFA0E}"/>
          </ac:spMkLst>
        </pc:spChg>
        <pc:spChg chg="add del mod topLvl">
          <ac:chgData name="Charlotte Palmer" userId="f201b8e0-39f2-4d80-9c23-8c4b4d58bb62" providerId="ADAL" clId="{01FD1186-EDE8-8D4E-A887-745F305A229D}" dt="2022-02-12T09:24:51.367" v="15241" actId="478"/>
          <ac:spMkLst>
            <pc:docMk/>
            <pc:sldMk cId="3777525996" sldId="371"/>
            <ac:spMk id="36" creationId="{CFAD69EC-405E-7C4F-A6C4-C0615159D571}"/>
          </ac:spMkLst>
        </pc:spChg>
        <pc:spChg chg="add mod">
          <ac:chgData name="Charlotte Palmer" userId="f201b8e0-39f2-4d80-9c23-8c4b4d58bb62" providerId="ADAL" clId="{01FD1186-EDE8-8D4E-A887-745F305A229D}" dt="2022-02-11T13:32:35.640" v="14558" actId="14100"/>
          <ac:spMkLst>
            <pc:docMk/>
            <pc:sldMk cId="3777525996" sldId="371"/>
            <ac:spMk id="39" creationId="{C3914F6B-52D7-B944-A6E9-8BA0A53CFD0B}"/>
          </ac:spMkLst>
        </pc:spChg>
        <pc:spChg chg="add mod">
          <ac:chgData name="Charlotte Palmer" userId="f201b8e0-39f2-4d80-9c23-8c4b4d58bb62" providerId="ADAL" clId="{01FD1186-EDE8-8D4E-A887-745F305A229D}" dt="2022-02-12T09:31:26.781" v="15639" actId="14100"/>
          <ac:spMkLst>
            <pc:docMk/>
            <pc:sldMk cId="3777525996" sldId="371"/>
            <ac:spMk id="49" creationId="{F3B99926-90BA-F245-9219-5918A6767BBA}"/>
          </ac:spMkLst>
        </pc:spChg>
        <pc:spChg chg="add mod">
          <ac:chgData name="Charlotte Palmer" userId="f201b8e0-39f2-4d80-9c23-8c4b4d58bb62" providerId="ADAL" clId="{01FD1186-EDE8-8D4E-A887-745F305A229D}" dt="2022-02-12T09:31:41.401" v="15642" actId="1076"/>
          <ac:spMkLst>
            <pc:docMk/>
            <pc:sldMk cId="3777525996" sldId="371"/>
            <ac:spMk id="50" creationId="{A7FF9484-F6CE-C24E-A645-0C509C6B6661}"/>
          </ac:spMkLst>
        </pc:spChg>
        <pc:grpChg chg="del">
          <ac:chgData name="Charlotte Palmer" userId="f201b8e0-39f2-4d80-9c23-8c4b4d58bb62" providerId="ADAL" clId="{01FD1186-EDE8-8D4E-A887-745F305A229D}" dt="2022-02-08T13:15:51.127" v="7262" actId="478"/>
          <ac:grpSpMkLst>
            <pc:docMk/>
            <pc:sldMk cId="3777525996" sldId="371"/>
            <ac:grpSpMk id="5" creationId="{C8C0878F-26D3-D745-8984-0E2B841CD123}"/>
          </ac:grpSpMkLst>
        </pc:grpChg>
        <pc:grpChg chg="mod topLvl">
          <ac:chgData name="Charlotte Palmer" userId="f201b8e0-39f2-4d80-9c23-8c4b4d58bb62" providerId="ADAL" clId="{01FD1186-EDE8-8D4E-A887-745F305A229D}" dt="2022-02-10T19:29:31.490" v="12702" actId="165"/>
          <ac:grpSpMkLst>
            <pc:docMk/>
            <pc:sldMk cId="3777525996" sldId="371"/>
            <ac:grpSpMk id="15" creationId="{00000000-0000-0000-0000-000000000000}"/>
          </ac:grpSpMkLst>
        </pc:grpChg>
        <pc:grpChg chg="add del mod">
          <ac:chgData name="Charlotte Palmer" userId="f201b8e0-39f2-4d80-9c23-8c4b4d58bb62" providerId="ADAL" clId="{01FD1186-EDE8-8D4E-A887-745F305A229D}" dt="2022-02-10T19:29:31.490" v="12702" actId="165"/>
          <ac:grpSpMkLst>
            <pc:docMk/>
            <pc:sldMk cId="3777525996" sldId="371"/>
            <ac:grpSpMk id="33" creationId="{7F155F25-D9DA-3747-9069-2DB32FE7C600}"/>
          </ac:grpSpMkLst>
        </pc:grpChg>
        <pc:grpChg chg="add mod">
          <ac:chgData name="Charlotte Palmer" userId="f201b8e0-39f2-4d80-9c23-8c4b4d58bb62" providerId="ADAL" clId="{01FD1186-EDE8-8D4E-A887-745F305A229D}" dt="2022-02-11T13:38:32.451" v="14688" actId="1076"/>
          <ac:grpSpMkLst>
            <pc:docMk/>
            <pc:sldMk cId="3777525996" sldId="371"/>
            <ac:grpSpMk id="34" creationId="{65267A2F-802A-624D-AB6F-EDBFE8C7CE9A}"/>
          </ac:grpSpMkLst>
        </pc:grpChg>
        <pc:grpChg chg="add del mod">
          <ac:chgData name="Charlotte Palmer" userId="f201b8e0-39f2-4d80-9c23-8c4b4d58bb62" providerId="ADAL" clId="{01FD1186-EDE8-8D4E-A887-745F305A229D}" dt="2022-02-12T09:24:30.184" v="15234" actId="165"/>
          <ac:grpSpMkLst>
            <pc:docMk/>
            <pc:sldMk cId="3777525996" sldId="371"/>
            <ac:grpSpMk id="44" creationId="{45061073-4F25-B94D-806D-F4CCDB27CA5D}"/>
          </ac:grpSpMkLst>
        </pc:grpChg>
        <pc:graphicFrameChg chg="del">
          <ac:chgData name="Charlotte Palmer" userId="f201b8e0-39f2-4d80-9c23-8c4b4d58bb62" providerId="ADAL" clId="{01FD1186-EDE8-8D4E-A887-745F305A229D}" dt="2022-02-08T13:15:53.885" v="7263" actId="478"/>
          <ac:graphicFrameMkLst>
            <pc:docMk/>
            <pc:sldMk cId="3777525996" sldId="371"/>
            <ac:graphicFrameMk id="17" creationId="{00000000-0000-0000-0000-000000000000}"/>
          </ac:graphicFrameMkLst>
        </pc:graphicFrameChg>
        <pc:graphicFrameChg chg="del">
          <ac:chgData name="Charlotte Palmer" userId="f201b8e0-39f2-4d80-9c23-8c4b4d58bb62" providerId="ADAL" clId="{01FD1186-EDE8-8D4E-A887-745F305A229D}" dt="2022-02-08T13:15:53.885" v="7263" actId="478"/>
          <ac:graphicFrameMkLst>
            <pc:docMk/>
            <pc:sldMk cId="3777525996" sldId="371"/>
            <ac:graphicFrameMk id="19" creationId="{00000000-0000-0000-0000-000000000000}"/>
          </ac:graphicFrameMkLst>
        </pc:graphicFrameChg>
        <pc:graphicFrameChg chg="del">
          <ac:chgData name="Charlotte Palmer" userId="f201b8e0-39f2-4d80-9c23-8c4b4d58bb62" providerId="ADAL" clId="{01FD1186-EDE8-8D4E-A887-745F305A229D}" dt="2022-02-08T13:15:53.885" v="7263" actId="478"/>
          <ac:graphicFrameMkLst>
            <pc:docMk/>
            <pc:sldMk cId="3777525996" sldId="371"/>
            <ac:graphicFrameMk id="20" creationId="{00000000-0000-0000-0000-000000000000}"/>
          </ac:graphicFrameMkLst>
        </pc:graphicFrameChg>
        <pc:picChg chg="add mod">
          <ac:chgData name="Charlotte Palmer" userId="f201b8e0-39f2-4d80-9c23-8c4b4d58bb62" providerId="ADAL" clId="{01FD1186-EDE8-8D4E-A887-745F305A229D}" dt="2022-02-11T13:36:18.623" v="14579" actId="1076"/>
          <ac:picMkLst>
            <pc:docMk/>
            <pc:sldMk cId="3777525996" sldId="371"/>
            <ac:picMk id="7" creationId="{C85ACC30-B498-5F46-99E7-A4ECDC420F49}"/>
          </ac:picMkLst>
        </pc:picChg>
        <pc:picChg chg="add mod topLvl">
          <ac:chgData name="Charlotte Palmer" userId="f201b8e0-39f2-4d80-9c23-8c4b4d58bb62" providerId="ADAL" clId="{01FD1186-EDE8-8D4E-A887-745F305A229D}" dt="2022-02-10T19:29:31.490" v="12702" actId="165"/>
          <ac:picMkLst>
            <pc:docMk/>
            <pc:sldMk cId="3777525996" sldId="371"/>
            <ac:picMk id="8" creationId="{5E592CD9-B8AF-7142-95D1-49D5AB20BD4C}"/>
          </ac:picMkLst>
        </pc:picChg>
        <pc:picChg chg="add del mod">
          <ac:chgData name="Charlotte Palmer" userId="f201b8e0-39f2-4d80-9c23-8c4b4d58bb62" providerId="ADAL" clId="{01FD1186-EDE8-8D4E-A887-745F305A229D}" dt="2022-02-11T13:32:49.660" v="14559" actId="478"/>
          <ac:picMkLst>
            <pc:docMk/>
            <pc:sldMk cId="3777525996" sldId="371"/>
            <ac:picMk id="9" creationId="{D3FB8C7D-E8A6-234E-93A8-6B30B62F5466}"/>
          </ac:picMkLst>
        </pc:picChg>
        <pc:picChg chg="add del mod">
          <ac:chgData name="Charlotte Palmer" userId="f201b8e0-39f2-4d80-9c23-8c4b4d58bb62" providerId="ADAL" clId="{01FD1186-EDE8-8D4E-A887-745F305A229D}" dt="2022-02-10T19:19:47.739" v="12467" actId="478"/>
          <ac:picMkLst>
            <pc:docMk/>
            <pc:sldMk cId="3777525996" sldId="371"/>
            <ac:picMk id="12" creationId="{93CE45DE-4C99-D94F-9943-8D50946D3A9B}"/>
          </ac:picMkLst>
        </pc:picChg>
        <pc:picChg chg="add del mod">
          <ac:chgData name="Charlotte Palmer" userId="f201b8e0-39f2-4d80-9c23-8c4b4d58bb62" providerId="ADAL" clId="{01FD1186-EDE8-8D4E-A887-745F305A229D}" dt="2022-02-10T19:22:38.507" v="12473" actId="478"/>
          <ac:picMkLst>
            <pc:docMk/>
            <pc:sldMk cId="3777525996" sldId="371"/>
            <ac:picMk id="18" creationId="{BE931B68-6FD7-DE45-AD87-5297FA0BAAA9}"/>
          </ac:picMkLst>
        </pc:picChg>
        <pc:picChg chg="add del mod">
          <ac:chgData name="Charlotte Palmer" userId="f201b8e0-39f2-4d80-9c23-8c4b4d58bb62" providerId="ADAL" clId="{01FD1186-EDE8-8D4E-A887-745F305A229D}" dt="2022-02-10T19:21:33.204" v="12471" actId="478"/>
          <ac:picMkLst>
            <pc:docMk/>
            <pc:sldMk cId="3777525996" sldId="371"/>
            <ac:picMk id="25" creationId="{B4B75090-0F5B-5848-9AF8-E5B59627C8BA}"/>
          </ac:picMkLst>
        </pc:picChg>
        <pc:picChg chg="add del mod">
          <ac:chgData name="Charlotte Palmer" userId="f201b8e0-39f2-4d80-9c23-8c4b4d58bb62" providerId="ADAL" clId="{01FD1186-EDE8-8D4E-A887-745F305A229D}" dt="2022-02-10T19:38:29.678" v="13158" actId="478"/>
          <ac:picMkLst>
            <pc:docMk/>
            <pc:sldMk cId="3777525996" sldId="371"/>
            <ac:picMk id="26" creationId="{E10F03C9-C8A6-424B-880A-0FEC1F8265F2}"/>
          </ac:picMkLst>
        </pc:picChg>
        <pc:picChg chg="add del mod">
          <ac:chgData name="Charlotte Palmer" userId="f201b8e0-39f2-4d80-9c23-8c4b4d58bb62" providerId="ADAL" clId="{01FD1186-EDE8-8D4E-A887-745F305A229D}" dt="2022-02-10T19:38:56.721" v="13162" actId="478"/>
          <ac:picMkLst>
            <pc:docMk/>
            <pc:sldMk cId="3777525996" sldId="371"/>
            <ac:picMk id="27" creationId="{B7F1ED72-E68A-1449-A383-2980F53095C8}"/>
          </ac:picMkLst>
        </pc:picChg>
        <pc:picChg chg="add del mod">
          <ac:chgData name="Charlotte Palmer" userId="f201b8e0-39f2-4d80-9c23-8c4b4d58bb62" providerId="ADAL" clId="{01FD1186-EDE8-8D4E-A887-745F305A229D}" dt="2022-02-10T19:39:30.391" v="13165" actId="478"/>
          <ac:picMkLst>
            <pc:docMk/>
            <pc:sldMk cId="3777525996" sldId="371"/>
            <ac:picMk id="28" creationId="{3D91AD9A-78B4-B04A-A896-0BDC5B6155DC}"/>
          </ac:picMkLst>
        </pc:picChg>
        <pc:picChg chg="add del mod topLvl">
          <ac:chgData name="Charlotte Palmer" userId="f201b8e0-39f2-4d80-9c23-8c4b4d58bb62" providerId="ADAL" clId="{01FD1186-EDE8-8D4E-A887-745F305A229D}" dt="2022-02-12T09:30:36.169" v="15553" actId="478"/>
          <ac:picMkLst>
            <pc:docMk/>
            <pc:sldMk cId="3777525996" sldId="371"/>
            <ac:picMk id="37" creationId="{7351013D-7537-714A-8C34-4991B1BBF972}"/>
          </ac:picMkLst>
        </pc:picChg>
        <pc:picChg chg="add del mod topLvl">
          <ac:chgData name="Charlotte Palmer" userId="f201b8e0-39f2-4d80-9c23-8c4b4d58bb62" providerId="ADAL" clId="{01FD1186-EDE8-8D4E-A887-745F305A229D}" dt="2022-02-12T09:30:36.169" v="15553" actId="478"/>
          <ac:picMkLst>
            <pc:docMk/>
            <pc:sldMk cId="3777525996" sldId="371"/>
            <ac:picMk id="38" creationId="{25B7BDE0-629F-4E41-BDE6-B73E821E7399}"/>
          </ac:picMkLst>
        </pc:picChg>
        <pc:picChg chg="add del mod">
          <ac:chgData name="Charlotte Palmer" userId="f201b8e0-39f2-4d80-9c23-8c4b4d58bb62" providerId="ADAL" clId="{01FD1186-EDE8-8D4E-A887-745F305A229D}" dt="2022-02-11T13:35:12.655" v="14568" actId="478"/>
          <ac:picMkLst>
            <pc:docMk/>
            <pc:sldMk cId="3777525996" sldId="371"/>
            <ac:picMk id="40" creationId="{179435AD-FA0D-0B4D-9187-000A4E9BEED4}"/>
          </ac:picMkLst>
        </pc:picChg>
        <pc:picChg chg="add del mod">
          <ac:chgData name="Charlotte Palmer" userId="f201b8e0-39f2-4d80-9c23-8c4b4d58bb62" providerId="ADAL" clId="{01FD1186-EDE8-8D4E-A887-745F305A229D}" dt="2022-02-11T13:35:22.961" v="14570" actId="478"/>
          <ac:picMkLst>
            <pc:docMk/>
            <pc:sldMk cId="3777525996" sldId="371"/>
            <ac:picMk id="41" creationId="{2BA9BB78-C8D0-8346-A4FA-2BFB400873E9}"/>
          </ac:picMkLst>
        </pc:picChg>
        <pc:picChg chg="add del mod">
          <ac:chgData name="Charlotte Palmer" userId="f201b8e0-39f2-4d80-9c23-8c4b4d58bb62" providerId="ADAL" clId="{01FD1186-EDE8-8D4E-A887-745F305A229D}" dt="2022-02-11T13:36:03.102" v="14576" actId="478"/>
          <ac:picMkLst>
            <pc:docMk/>
            <pc:sldMk cId="3777525996" sldId="371"/>
            <ac:picMk id="42" creationId="{998DEFFF-107D-2E40-99CF-C3020DEA739F}"/>
          </ac:picMkLst>
        </pc:picChg>
        <pc:picChg chg="add mod">
          <ac:chgData name="Charlotte Palmer" userId="f201b8e0-39f2-4d80-9c23-8c4b4d58bb62" providerId="ADAL" clId="{01FD1186-EDE8-8D4E-A887-745F305A229D}" dt="2022-02-11T13:33:35.554" v="14562" actId="1076"/>
          <ac:picMkLst>
            <pc:docMk/>
            <pc:sldMk cId="3777525996" sldId="371"/>
            <ac:picMk id="43" creationId="{D5A89A23-CA74-3B4F-ACB4-AF9613918FF7}"/>
          </ac:picMkLst>
        </pc:picChg>
        <pc:picChg chg="add del mod">
          <ac:chgData name="Charlotte Palmer" userId="f201b8e0-39f2-4d80-9c23-8c4b4d58bb62" providerId="ADAL" clId="{01FD1186-EDE8-8D4E-A887-745F305A229D}" dt="2022-02-11T13:34:10.513" v="14565" actId="478"/>
          <ac:picMkLst>
            <pc:docMk/>
            <pc:sldMk cId="3777525996" sldId="371"/>
            <ac:picMk id="45" creationId="{51203298-2FD0-734D-B23A-CE7F2D9E3A8B}"/>
          </ac:picMkLst>
        </pc:picChg>
        <pc:picChg chg="add mod">
          <ac:chgData name="Charlotte Palmer" userId="f201b8e0-39f2-4d80-9c23-8c4b4d58bb62" providerId="ADAL" clId="{01FD1186-EDE8-8D4E-A887-745F305A229D}" dt="2022-02-11T13:34:15.479" v="14566" actId="1076"/>
          <ac:picMkLst>
            <pc:docMk/>
            <pc:sldMk cId="3777525996" sldId="371"/>
            <ac:picMk id="46" creationId="{C5CFA496-7423-974B-B622-94F99534E332}"/>
          </ac:picMkLst>
        </pc:picChg>
        <pc:picChg chg="add mod">
          <ac:chgData name="Charlotte Palmer" userId="f201b8e0-39f2-4d80-9c23-8c4b4d58bb62" providerId="ADAL" clId="{01FD1186-EDE8-8D4E-A887-745F305A229D}" dt="2022-02-11T13:35:21.021" v="14569" actId="1076"/>
          <ac:picMkLst>
            <pc:docMk/>
            <pc:sldMk cId="3777525996" sldId="371"/>
            <ac:picMk id="47" creationId="{CD4C851A-2F3A-1D4A-A455-B3369FE1476A}"/>
          </ac:picMkLst>
        </pc:picChg>
        <pc:picChg chg="add mod">
          <ac:chgData name="Charlotte Palmer" userId="f201b8e0-39f2-4d80-9c23-8c4b4d58bb62" providerId="ADAL" clId="{01FD1186-EDE8-8D4E-A887-745F305A229D}" dt="2022-02-11T13:36:07.853" v="14578" actId="692"/>
          <ac:picMkLst>
            <pc:docMk/>
            <pc:sldMk cId="3777525996" sldId="371"/>
            <ac:picMk id="48" creationId="{3791F2F8-8881-724D-9E79-400AA0172908}"/>
          </ac:picMkLst>
        </pc:picChg>
      </pc:sldChg>
      <pc:sldChg chg="addSp delSp modSp add del mod ord">
        <pc:chgData name="Charlotte Palmer" userId="f201b8e0-39f2-4d80-9c23-8c4b4d58bb62" providerId="ADAL" clId="{01FD1186-EDE8-8D4E-A887-745F305A229D}" dt="2022-02-12T10:35:09.838" v="17349" actId="2696"/>
        <pc:sldMkLst>
          <pc:docMk/>
          <pc:sldMk cId="2099532097" sldId="372"/>
        </pc:sldMkLst>
        <pc:spChg chg="mod">
          <ac:chgData name="Charlotte Palmer" userId="f201b8e0-39f2-4d80-9c23-8c4b4d58bb62" providerId="ADAL" clId="{01FD1186-EDE8-8D4E-A887-745F305A229D}" dt="2022-02-10T12:05:48.499" v="8678" actId="20577"/>
          <ac:spMkLst>
            <pc:docMk/>
            <pc:sldMk cId="2099532097" sldId="372"/>
            <ac:spMk id="10" creationId="{00000000-0000-0000-0000-000000000000}"/>
          </ac:spMkLst>
        </pc:spChg>
        <pc:spChg chg="add mod">
          <ac:chgData name="Charlotte Palmer" userId="f201b8e0-39f2-4d80-9c23-8c4b4d58bb62" providerId="ADAL" clId="{01FD1186-EDE8-8D4E-A887-745F305A229D}" dt="2022-02-10T12:06:34.710" v="8841" actId="20577"/>
          <ac:spMkLst>
            <pc:docMk/>
            <pc:sldMk cId="2099532097" sldId="372"/>
            <ac:spMk id="16" creationId="{25E3CA00-1C8C-5F4E-9D25-E00EE869D11B}"/>
          </ac:spMkLst>
        </pc:spChg>
        <pc:spChg chg="add mod">
          <ac:chgData name="Charlotte Palmer" userId="f201b8e0-39f2-4d80-9c23-8c4b4d58bb62" providerId="ADAL" clId="{01FD1186-EDE8-8D4E-A887-745F305A229D}" dt="2022-02-10T12:07:36.325" v="9011" actId="1076"/>
          <ac:spMkLst>
            <pc:docMk/>
            <pc:sldMk cId="2099532097" sldId="372"/>
            <ac:spMk id="17" creationId="{64BA2802-EDFA-644E-B8A2-7F75D71C26F8}"/>
          </ac:spMkLst>
        </pc:spChg>
        <pc:spChg chg="add del mod">
          <ac:chgData name="Charlotte Palmer" userId="f201b8e0-39f2-4d80-9c23-8c4b4d58bb62" providerId="ADAL" clId="{01FD1186-EDE8-8D4E-A887-745F305A229D}" dt="2022-02-10T12:47:26.081" v="9048" actId="478"/>
          <ac:spMkLst>
            <pc:docMk/>
            <pc:sldMk cId="2099532097" sldId="372"/>
            <ac:spMk id="18" creationId="{A29F8928-375C-4545-A475-3C3CD1E290B1}"/>
          </ac:spMkLst>
        </pc:spChg>
        <pc:spChg chg="mod">
          <ac:chgData name="Charlotte Palmer" userId="f201b8e0-39f2-4d80-9c23-8c4b4d58bb62" providerId="ADAL" clId="{01FD1186-EDE8-8D4E-A887-745F305A229D}" dt="2022-02-10T12:06:17.778" v="8790" actId="20577"/>
          <ac:spMkLst>
            <pc:docMk/>
            <pc:sldMk cId="2099532097" sldId="372"/>
            <ac:spMk id="23" creationId="{690347AF-9517-F646-BB0A-8F0747432DB0}"/>
          </ac:spMkLst>
        </pc:spChg>
        <pc:spChg chg="add mod">
          <ac:chgData name="Charlotte Palmer" userId="f201b8e0-39f2-4d80-9c23-8c4b4d58bb62" providerId="ADAL" clId="{01FD1186-EDE8-8D4E-A887-745F305A229D}" dt="2022-02-10T12:48:34.996" v="9089" actId="1076"/>
          <ac:spMkLst>
            <pc:docMk/>
            <pc:sldMk cId="2099532097" sldId="372"/>
            <ac:spMk id="27" creationId="{CA13119E-4016-D946-8484-87C43357E070}"/>
          </ac:spMkLst>
        </pc:spChg>
        <pc:spChg chg="add mod">
          <ac:chgData name="Charlotte Palmer" userId="f201b8e0-39f2-4d80-9c23-8c4b4d58bb62" providerId="ADAL" clId="{01FD1186-EDE8-8D4E-A887-745F305A229D}" dt="2022-02-10T12:48:45.260" v="9109" actId="20577"/>
          <ac:spMkLst>
            <pc:docMk/>
            <pc:sldMk cId="2099532097" sldId="372"/>
            <ac:spMk id="28" creationId="{C223D926-1361-6042-8140-0C6EF1E98DCE}"/>
          </ac:spMkLst>
        </pc:spChg>
        <pc:spChg chg="add mod">
          <ac:chgData name="Charlotte Palmer" userId="f201b8e0-39f2-4d80-9c23-8c4b4d58bb62" providerId="ADAL" clId="{01FD1186-EDE8-8D4E-A887-745F305A229D}" dt="2022-02-10T12:49:10.688" v="9141" actId="1076"/>
          <ac:spMkLst>
            <pc:docMk/>
            <pc:sldMk cId="2099532097" sldId="372"/>
            <ac:spMk id="29" creationId="{0BE0299F-0FC4-B749-9421-6B655DC48B48}"/>
          </ac:spMkLst>
        </pc:spChg>
        <pc:picChg chg="add mod">
          <ac:chgData name="Charlotte Palmer" userId="f201b8e0-39f2-4d80-9c23-8c4b4d58bb62" providerId="ADAL" clId="{01FD1186-EDE8-8D4E-A887-745F305A229D}" dt="2022-02-10T12:07:39.240" v="9012" actId="1076"/>
          <ac:picMkLst>
            <pc:docMk/>
            <pc:sldMk cId="2099532097" sldId="372"/>
            <ac:picMk id="2" creationId="{8B6439D4-6CE9-C342-81EE-2EE46D3A3FC0}"/>
          </ac:picMkLst>
        </pc:picChg>
        <pc:picChg chg="add del mod">
          <ac:chgData name="Charlotte Palmer" userId="f201b8e0-39f2-4d80-9c23-8c4b4d58bb62" providerId="ADAL" clId="{01FD1186-EDE8-8D4E-A887-745F305A229D}" dt="2022-02-10T13:01:04.115" v="9499" actId="478"/>
          <ac:picMkLst>
            <pc:docMk/>
            <pc:sldMk cId="2099532097" sldId="372"/>
            <ac:picMk id="3" creationId="{079E11D1-43C9-1846-80FE-877FFCF95F09}"/>
          </ac:picMkLst>
        </pc:picChg>
        <pc:picChg chg="add mod">
          <ac:chgData name="Charlotte Palmer" userId="f201b8e0-39f2-4d80-9c23-8c4b4d58bb62" providerId="ADAL" clId="{01FD1186-EDE8-8D4E-A887-745F305A229D}" dt="2022-02-10T12:47:23.177" v="9046" actId="1076"/>
          <ac:picMkLst>
            <pc:docMk/>
            <pc:sldMk cId="2099532097" sldId="372"/>
            <ac:picMk id="5" creationId="{4F56C715-9C3A-2C4F-86ED-FA4B75CB8DDE}"/>
          </ac:picMkLst>
        </pc:picChg>
        <pc:picChg chg="add del mod">
          <ac:chgData name="Charlotte Palmer" userId="f201b8e0-39f2-4d80-9c23-8c4b4d58bb62" providerId="ADAL" clId="{01FD1186-EDE8-8D4E-A887-745F305A229D}" dt="2022-02-10T12:04:48.878" v="8675" actId="478"/>
          <ac:picMkLst>
            <pc:docMk/>
            <pc:sldMk cId="2099532097" sldId="372"/>
            <ac:picMk id="11" creationId="{F6C70AE5-1706-EE40-A86C-FA60F8C7E623}"/>
          </ac:picMkLst>
        </pc:picChg>
        <pc:picChg chg="add del mod">
          <ac:chgData name="Charlotte Palmer" userId="f201b8e0-39f2-4d80-9c23-8c4b4d58bb62" providerId="ADAL" clId="{01FD1186-EDE8-8D4E-A887-745F305A229D}" dt="2022-02-10T13:04:20.159" v="9510" actId="478"/>
          <ac:picMkLst>
            <pc:docMk/>
            <pc:sldMk cId="2099532097" sldId="372"/>
            <ac:picMk id="12" creationId="{F13170F7-A467-144E-A518-914671A9A563}"/>
          </ac:picMkLst>
        </pc:picChg>
        <pc:picChg chg="add mod">
          <ac:chgData name="Charlotte Palmer" userId="f201b8e0-39f2-4d80-9c23-8c4b4d58bb62" providerId="ADAL" clId="{01FD1186-EDE8-8D4E-A887-745F305A229D}" dt="2022-02-10T12:07:01.156" v="8881" actId="1076"/>
          <ac:picMkLst>
            <pc:docMk/>
            <pc:sldMk cId="2099532097" sldId="372"/>
            <ac:picMk id="14" creationId="{5887F94E-4D99-674F-943A-A0A715F98A58}"/>
          </ac:picMkLst>
        </pc:picChg>
        <pc:picChg chg="add mod">
          <ac:chgData name="Charlotte Palmer" userId="f201b8e0-39f2-4d80-9c23-8c4b4d58bb62" providerId="ADAL" clId="{01FD1186-EDE8-8D4E-A887-745F305A229D}" dt="2022-02-10T12:49:30.213" v="9143" actId="1076"/>
          <ac:picMkLst>
            <pc:docMk/>
            <pc:sldMk cId="2099532097" sldId="372"/>
            <ac:picMk id="21" creationId="{7C6BEEE9-A5FF-7045-9EF4-54CC322879E4}"/>
          </ac:picMkLst>
        </pc:picChg>
        <pc:picChg chg="add del mod">
          <ac:chgData name="Charlotte Palmer" userId="f201b8e0-39f2-4d80-9c23-8c4b4d58bb62" providerId="ADAL" clId="{01FD1186-EDE8-8D4E-A887-745F305A229D}" dt="2022-02-10T13:02:57.890" v="9507" actId="478"/>
          <ac:picMkLst>
            <pc:docMk/>
            <pc:sldMk cId="2099532097" sldId="372"/>
            <ac:picMk id="30" creationId="{B95EC330-59FE-8A43-896E-1963BF7B1DBE}"/>
          </ac:picMkLst>
        </pc:picChg>
        <pc:picChg chg="add mod">
          <ac:chgData name="Charlotte Palmer" userId="f201b8e0-39f2-4d80-9c23-8c4b4d58bb62" providerId="ADAL" clId="{01FD1186-EDE8-8D4E-A887-745F305A229D}" dt="2022-02-10T13:02:36.476" v="9504" actId="1076"/>
          <ac:picMkLst>
            <pc:docMk/>
            <pc:sldMk cId="2099532097" sldId="372"/>
            <ac:picMk id="31" creationId="{849E6CEA-35EB-B047-9522-67A83726BAB4}"/>
          </ac:picMkLst>
        </pc:picChg>
        <pc:picChg chg="add mod">
          <ac:chgData name="Charlotte Palmer" userId="f201b8e0-39f2-4d80-9c23-8c4b4d58bb62" providerId="ADAL" clId="{01FD1186-EDE8-8D4E-A887-745F305A229D}" dt="2022-02-10T13:03:02.842" v="9509" actId="1076"/>
          <ac:picMkLst>
            <pc:docMk/>
            <pc:sldMk cId="2099532097" sldId="372"/>
            <ac:picMk id="32" creationId="{E264FC3E-B7A8-3946-ADDE-5CA69A343263}"/>
          </ac:picMkLst>
        </pc:picChg>
        <pc:picChg chg="add mod">
          <ac:chgData name="Charlotte Palmer" userId="f201b8e0-39f2-4d80-9c23-8c4b4d58bb62" providerId="ADAL" clId="{01FD1186-EDE8-8D4E-A887-745F305A229D}" dt="2022-02-10T13:04:25.489" v="9512" actId="1076"/>
          <ac:picMkLst>
            <pc:docMk/>
            <pc:sldMk cId="2099532097" sldId="372"/>
            <ac:picMk id="33" creationId="{873D092B-6EA4-D34B-8A47-9AC583B21E95}"/>
          </ac:picMkLst>
        </pc:picChg>
        <pc:cxnChg chg="add mod">
          <ac:chgData name="Charlotte Palmer" userId="f201b8e0-39f2-4d80-9c23-8c4b4d58bb62" providerId="ADAL" clId="{01FD1186-EDE8-8D4E-A887-745F305A229D}" dt="2022-02-10T12:48:11.044" v="9066" actId="1076"/>
          <ac:cxnSpMkLst>
            <pc:docMk/>
            <pc:sldMk cId="2099532097" sldId="372"/>
            <ac:cxnSpMk id="8" creationId="{874347B7-53AB-E94E-A59A-6220DE58EB7E}"/>
          </ac:cxnSpMkLst>
        </pc:cxnChg>
        <pc:cxnChg chg="add mod">
          <ac:chgData name="Charlotte Palmer" userId="f201b8e0-39f2-4d80-9c23-8c4b4d58bb62" providerId="ADAL" clId="{01FD1186-EDE8-8D4E-A887-745F305A229D}" dt="2022-02-10T12:48:11.044" v="9066" actId="1076"/>
          <ac:cxnSpMkLst>
            <pc:docMk/>
            <pc:sldMk cId="2099532097" sldId="372"/>
            <ac:cxnSpMk id="25" creationId="{A1B0D177-4666-2B4C-8127-08C7280A00D9}"/>
          </ac:cxnSpMkLst>
        </pc:cxnChg>
        <pc:cxnChg chg="add mod">
          <ac:chgData name="Charlotte Palmer" userId="f201b8e0-39f2-4d80-9c23-8c4b4d58bb62" providerId="ADAL" clId="{01FD1186-EDE8-8D4E-A887-745F305A229D}" dt="2022-02-10T12:48:11.044" v="9066" actId="1076"/>
          <ac:cxnSpMkLst>
            <pc:docMk/>
            <pc:sldMk cId="2099532097" sldId="372"/>
            <ac:cxnSpMk id="26" creationId="{B18B7763-A186-7E47-801A-25899AAEB615}"/>
          </ac:cxnSpMkLst>
        </pc:cxnChg>
      </pc:sldChg>
      <pc:sldChg chg="addSp delSp modSp add mod modNotesTx">
        <pc:chgData name="Charlotte Palmer" userId="f201b8e0-39f2-4d80-9c23-8c4b4d58bb62" providerId="ADAL" clId="{01FD1186-EDE8-8D4E-A887-745F305A229D}" dt="2022-02-10T16:52:11.847" v="12073" actId="20577"/>
        <pc:sldMkLst>
          <pc:docMk/>
          <pc:sldMk cId="1334159552" sldId="373"/>
        </pc:sldMkLst>
        <pc:spChg chg="mod">
          <ac:chgData name="Charlotte Palmer" userId="f201b8e0-39f2-4d80-9c23-8c4b4d58bb62" providerId="ADAL" clId="{01FD1186-EDE8-8D4E-A887-745F305A229D}" dt="2022-02-10T16:51:20.850" v="11992" actId="20577"/>
          <ac:spMkLst>
            <pc:docMk/>
            <pc:sldMk cId="1334159552" sldId="373"/>
            <ac:spMk id="23" creationId="{690347AF-9517-F646-BB0A-8F0747432DB0}"/>
          </ac:spMkLst>
        </pc:spChg>
        <pc:spChg chg="add mod">
          <ac:chgData name="Charlotte Palmer" userId="f201b8e0-39f2-4d80-9c23-8c4b4d58bb62" providerId="ADAL" clId="{01FD1186-EDE8-8D4E-A887-745F305A229D}" dt="2022-02-10T16:31:24.553" v="10962" actId="1076"/>
          <ac:spMkLst>
            <pc:docMk/>
            <pc:sldMk cId="1334159552" sldId="373"/>
            <ac:spMk id="25" creationId="{368190C4-86C4-1F43-A8DE-7675DEC39444}"/>
          </ac:spMkLst>
        </pc:spChg>
        <pc:spChg chg="add mod">
          <ac:chgData name="Charlotte Palmer" userId="f201b8e0-39f2-4d80-9c23-8c4b4d58bb62" providerId="ADAL" clId="{01FD1186-EDE8-8D4E-A887-745F305A229D}" dt="2022-02-10T16:51:38.847" v="11996" actId="1076"/>
          <ac:spMkLst>
            <pc:docMk/>
            <pc:sldMk cId="1334159552" sldId="373"/>
            <ac:spMk id="26" creationId="{DAB591CA-12DD-984F-80B8-B048E08F1CB9}"/>
          </ac:spMkLst>
        </pc:spChg>
        <pc:grpChg chg="del">
          <ac:chgData name="Charlotte Palmer" userId="f201b8e0-39f2-4d80-9c23-8c4b4d58bb62" providerId="ADAL" clId="{01FD1186-EDE8-8D4E-A887-745F305A229D}" dt="2022-02-10T16:28:40.413" v="10909" actId="478"/>
          <ac:grpSpMkLst>
            <pc:docMk/>
            <pc:sldMk cId="1334159552" sldId="373"/>
            <ac:grpSpMk id="5" creationId="{C8C0878F-26D3-D745-8984-0E2B841CD123}"/>
          </ac:grpSpMkLst>
        </pc:grpChg>
        <pc:graphicFrameChg chg="del">
          <ac:chgData name="Charlotte Palmer" userId="f201b8e0-39f2-4d80-9c23-8c4b4d58bb62" providerId="ADAL" clId="{01FD1186-EDE8-8D4E-A887-745F305A229D}" dt="2022-02-10T16:28:41.275" v="10910" actId="478"/>
          <ac:graphicFrameMkLst>
            <pc:docMk/>
            <pc:sldMk cId="1334159552" sldId="373"/>
            <ac:graphicFrameMk id="17" creationId="{00000000-0000-0000-0000-000000000000}"/>
          </ac:graphicFrameMkLst>
        </pc:graphicFrameChg>
        <pc:graphicFrameChg chg="del">
          <ac:chgData name="Charlotte Palmer" userId="f201b8e0-39f2-4d80-9c23-8c4b4d58bb62" providerId="ADAL" clId="{01FD1186-EDE8-8D4E-A887-745F305A229D}" dt="2022-02-10T16:28:42.954" v="10912" actId="478"/>
          <ac:graphicFrameMkLst>
            <pc:docMk/>
            <pc:sldMk cId="1334159552" sldId="373"/>
            <ac:graphicFrameMk id="19" creationId="{00000000-0000-0000-0000-000000000000}"/>
          </ac:graphicFrameMkLst>
        </pc:graphicFrameChg>
        <pc:graphicFrameChg chg="del">
          <ac:chgData name="Charlotte Palmer" userId="f201b8e0-39f2-4d80-9c23-8c4b4d58bb62" providerId="ADAL" clId="{01FD1186-EDE8-8D4E-A887-745F305A229D}" dt="2022-02-10T16:28:41.909" v="10911" actId="478"/>
          <ac:graphicFrameMkLst>
            <pc:docMk/>
            <pc:sldMk cId="1334159552" sldId="373"/>
            <ac:graphicFrameMk id="20" creationId="{00000000-0000-0000-0000-000000000000}"/>
          </ac:graphicFrameMkLst>
        </pc:graphicFrameChg>
        <pc:picChg chg="add mod">
          <ac:chgData name="Charlotte Palmer" userId="f201b8e0-39f2-4d80-9c23-8c4b4d58bb62" providerId="ADAL" clId="{01FD1186-EDE8-8D4E-A887-745F305A229D}" dt="2022-02-10T16:51:50.450" v="11998" actId="1076"/>
          <ac:picMkLst>
            <pc:docMk/>
            <pc:sldMk cId="1334159552" sldId="373"/>
            <ac:picMk id="27" creationId="{8852A948-BF49-BF4C-8C78-E2A89A739B5C}"/>
          </ac:picMkLst>
        </pc:picChg>
        <pc:picChg chg="add mod">
          <ac:chgData name="Charlotte Palmer" userId="f201b8e0-39f2-4d80-9c23-8c4b4d58bb62" providerId="ADAL" clId="{01FD1186-EDE8-8D4E-A887-745F305A229D}" dt="2022-02-10T16:51:32.566" v="11995" actId="1076"/>
          <ac:picMkLst>
            <pc:docMk/>
            <pc:sldMk cId="1334159552" sldId="373"/>
            <ac:picMk id="21506" creationId="{0828DA6B-20B4-BD42-A6DF-4CE00BEFD0EB}"/>
          </ac:picMkLst>
        </pc:picChg>
      </pc:sldChg>
      <pc:sldChg chg="addSp delSp modSp add mod modNotesTx">
        <pc:chgData name="Charlotte Palmer" userId="f201b8e0-39f2-4d80-9c23-8c4b4d58bb62" providerId="ADAL" clId="{01FD1186-EDE8-8D4E-A887-745F305A229D}" dt="2022-02-12T10:03:11.850" v="16762" actId="20577"/>
        <pc:sldMkLst>
          <pc:docMk/>
          <pc:sldMk cId="2970935834" sldId="374"/>
        </pc:sldMkLst>
        <pc:spChg chg="mod">
          <ac:chgData name="Charlotte Palmer" userId="f201b8e0-39f2-4d80-9c23-8c4b4d58bb62" providerId="ADAL" clId="{01FD1186-EDE8-8D4E-A887-745F305A229D}" dt="2022-02-10T19:17:12.100" v="12455" actId="20577"/>
          <ac:spMkLst>
            <pc:docMk/>
            <pc:sldMk cId="2970935834" sldId="374"/>
            <ac:spMk id="30" creationId="{A4BF5B02-EAB2-0F47-9E96-74E53E63D6A1}"/>
          </ac:spMkLst>
        </pc:spChg>
        <pc:spChg chg="add mod">
          <ac:chgData name="Charlotte Palmer" userId="f201b8e0-39f2-4d80-9c23-8c4b4d58bb62" providerId="ADAL" clId="{01FD1186-EDE8-8D4E-A887-745F305A229D}" dt="2022-02-10T19:49:09.938" v="13267" actId="14100"/>
          <ac:spMkLst>
            <pc:docMk/>
            <pc:sldMk cId="2970935834" sldId="374"/>
            <ac:spMk id="32" creationId="{7C469352-727D-C24C-900C-D05B78F1548F}"/>
          </ac:spMkLst>
        </pc:spChg>
        <pc:spChg chg="add mod">
          <ac:chgData name="Charlotte Palmer" userId="f201b8e0-39f2-4d80-9c23-8c4b4d58bb62" providerId="ADAL" clId="{01FD1186-EDE8-8D4E-A887-745F305A229D}" dt="2022-02-10T19:48:52.796" v="13264" actId="14100"/>
          <ac:spMkLst>
            <pc:docMk/>
            <pc:sldMk cId="2970935834" sldId="374"/>
            <ac:spMk id="33" creationId="{E14E348C-9217-5442-ADC2-EB117A402973}"/>
          </ac:spMkLst>
        </pc:spChg>
        <pc:spChg chg="add mod">
          <ac:chgData name="Charlotte Palmer" userId="f201b8e0-39f2-4d80-9c23-8c4b4d58bb62" providerId="ADAL" clId="{01FD1186-EDE8-8D4E-A887-745F305A229D}" dt="2022-02-10T19:49:02.039" v="13266" actId="1076"/>
          <ac:spMkLst>
            <pc:docMk/>
            <pc:sldMk cId="2970935834" sldId="374"/>
            <ac:spMk id="34" creationId="{FB212BF7-99F4-0845-9500-F7EE2E50A830}"/>
          </ac:spMkLst>
        </pc:spChg>
        <pc:grpChg chg="mod">
          <ac:chgData name="Charlotte Palmer" userId="f201b8e0-39f2-4d80-9c23-8c4b4d58bb62" providerId="ADAL" clId="{01FD1186-EDE8-8D4E-A887-745F305A229D}" dt="2022-02-10T19:49:20.442" v="13269" actId="1076"/>
          <ac:grpSpMkLst>
            <pc:docMk/>
            <pc:sldMk cId="2970935834" sldId="374"/>
            <ac:grpSpMk id="5" creationId="{C8C0878F-26D3-D745-8984-0E2B841CD123}"/>
          </ac:grpSpMkLst>
        </pc:grpChg>
        <pc:grpChg chg="add mod">
          <ac:chgData name="Charlotte Palmer" userId="f201b8e0-39f2-4d80-9c23-8c4b4d58bb62" providerId="ADAL" clId="{01FD1186-EDE8-8D4E-A887-745F305A229D}" dt="2022-02-10T19:49:27.407" v="13270" actId="1076"/>
          <ac:grpSpMkLst>
            <pc:docMk/>
            <pc:sldMk cId="2970935834" sldId="374"/>
            <ac:grpSpMk id="17" creationId="{11177854-6D4A-364F-B4AC-4DBBE24E05C1}"/>
          </ac:grpSpMkLst>
        </pc:grpChg>
        <pc:grpChg chg="add mod">
          <ac:chgData name="Charlotte Palmer" userId="f201b8e0-39f2-4d80-9c23-8c4b4d58bb62" providerId="ADAL" clId="{01FD1186-EDE8-8D4E-A887-745F305A229D}" dt="2022-02-10T19:49:43.596" v="13272" actId="1076"/>
          <ac:grpSpMkLst>
            <pc:docMk/>
            <pc:sldMk cId="2970935834" sldId="374"/>
            <ac:grpSpMk id="20" creationId="{E589A5A3-7DAD-3140-9E2D-A2C157D60B29}"/>
          </ac:grpSpMkLst>
        </pc:grpChg>
        <pc:picChg chg="add del mod">
          <ac:chgData name="Charlotte Palmer" userId="f201b8e0-39f2-4d80-9c23-8c4b4d58bb62" providerId="ADAL" clId="{01FD1186-EDE8-8D4E-A887-745F305A229D}" dt="2022-02-10T17:00:19.697" v="12417" actId="478"/>
          <ac:picMkLst>
            <pc:docMk/>
            <pc:sldMk cId="2970935834" sldId="374"/>
            <ac:picMk id="11" creationId="{0A7EAECE-C1E4-C847-AD7E-EDF9D84E490F}"/>
          </ac:picMkLst>
        </pc:picChg>
        <pc:picChg chg="add mod">
          <ac:chgData name="Charlotte Palmer" userId="f201b8e0-39f2-4d80-9c23-8c4b4d58bb62" providerId="ADAL" clId="{01FD1186-EDE8-8D4E-A887-745F305A229D}" dt="2022-02-10T19:48:56.567" v="13265" actId="1076"/>
          <ac:picMkLst>
            <pc:docMk/>
            <pc:sldMk cId="2970935834" sldId="374"/>
            <ac:picMk id="19" creationId="{E19BADC6-9242-DC4C-9032-844BECE1A5B6}"/>
          </ac:picMkLst>
        </pc:picChg>
        <pc:picChg chg="add mod">
          <ac:chgData name="Charlotte Palmer" userId="f201b8e0-39f2-4d80-9c23-8c4b4d58bb62" providerId="ADAL" clId="{01FD1186-EDE8-8D4E-A887-745F305A229D}" dt="2022-02-11T13:23:40.703" v="13911" actId="1076"/>
          <ac:picMkLst>
            <pc:docMk/>
            <pc:sldMk cId="2970935834" sldId="374"/>
            <ac:picMk id="35" creationId="{973F2BA0-1E6A-074B-9476-5A35758E88B3}"/>
          </ac:picMkLst>
        </pc:picChg>
        <pc:cxnChg chg="add mod">
          <ac:chgData name="Charlotte Palmer" userId="f201b8e0-39f2-4d80-9c23-8c4b4d58bb62" providerId="ADAL" clId="{01FD1186-EDE8-8D4E-A887-745F305A229D}" dt="2022-02-11T13:23:57.663" v="13914" actId="1076"/>
          <ac:cxnSpMkLst>
            <pc:docMk/>
            <pc:sldMk cId="2970935834" sldId="374"/>
            <ac:cxnSpMk id="37" creationId="{74D3D142-9D4E-954F-9BA8-ADC62CA16167}"/>
          </ac:cxnSpMkLst>
        </pc:cxnChg>
      </pc:sldChg>
      <pc:sldChg chg="addSp delSp modSp add mod ord modNotesTx">
        <pc:chgData name="Charlotte Palmer" userId="f201b8e0-39f2-4d80-9c23-8c4b4d58bb62" providerId="ADAL" clId="{01FD1186-EDE8-8D4E-A887-745F305A229D}" dt="2022-02-12T09:54:47.327" v="16295" actId="14100"/>
        <pc:sldMkLst>
          <pc:docMk/>
          <pc:sldMk cId="1906847663" sldId="375"/>
        </pc:sldMkLst>
        <pc:spChg chg="add mod">
          <ac:chgData name="Charlotte Palmer" userId="f201b8e0-39f2-4d80-9c23-8c4b4d58bb62" providerId="ADAL" clId="{01FD1186-EDE8-8D4E-A887-745F305A229D}" dt="2022-02-12T09:19:52.482" v="15128" actId="14100"/>
          <ac:spMkLst>
            <pc:docMk/>
            <pc:sldMk cId="1906847663" sldId="375"/>
            <ac:spMk id="2" creationId="{941BB796-EDC3-D44D-9C03-8CA235C3EE7D}"/>
          </ac:spMkLst>
        </pc:spChg>
        <pc:spChg chg="mod">
          <ac:chgData name="Charlotte Palmer" userId="f201b8e0-39f2-4d80-9c23-8c4b4d58bb62" providerId="ADAL" clId="{01FD1186-EDE8-8D4E-A887-745F305A229D}" dt="2022-02-10T19:40:49.585" v="13187" actId="20577"/>
          <ac:spMkLst>
            <pc:docMk/>
            <pc:sldMk cId="1906847663" sldId="375"/>
            <ac:spMk id="1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09:48:07.561" v="16255" actId="1076"/>
          <ac:spMkLst>
            <pc:docMk/>
            <pc:sldMk cId="1906847663" sldId="375"/>
            <ac:spMk id="14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09:48:07.561" v="16255" actId="1076"/>
          <ac:spMkLst>
            <pc:docMk/>
            <pc:sldMk cId="1906847663" sldId="375"/>
            <ac:spMk id="16" creationId="{00000000-0000-0000-0000-000000000000}"/>
          </ac:spMkLst>
        </pc:spChg>
        <pc:spChg chg="add del mod">
          <ac:chgData name="Charlotte Palmer" userId="f201b8e0-39f2-4d80-9c23-8c4b4d58bb62" providerId="ADAL" clId="{01FD1186-EDE8-8D4E-A887-745F305A229D}" dt="2022-02-12T08:52:06.473" v="15080" actId="478"/>
          <ac:spMkLst>
            <pc:docMk/>
            <pc:sldMk cId="1906847663" sldId="375"/>
            <ac:spMk id="19" creationId="{DF8E7C3D-5A10-7A4A-B0F1-6EC0EA22DD6F}"/>
          </ac:spMkLst>
        </pc:spChg>
        <pc:spChg chg="add del mod">
          <ac:chgData name="Charlotte Palmer" userId="f201b8e0-39f2-4d80-9c23-8c4b4d58bb62" providerId="ADAL" clId="{01FD1186-EDE8-8D4E-A887-745F305A229D}" dt="2022-02-12T09:40:13.680" v="16206" actId="478"/>
          <ac:spMkLst>
            <pc:docMk/>
            <pc:sldMk cId="1906847663" sldId="375"/>
            <ac:spMk id="20" creationId="{2F2B630F-2D84-5D4A-81FE-F3108CDC5F94}"/>
          </ac:spMkLst>
        </pc:spChg>
        <pc:spChg chg="mod">
          <ac:chgData name="Charlotte Palmer" userId="f201b8e0-39f2-4d80-9c23-8c4b4d58bb62" providerId="ADAL" clId="{01FD1186-EDE8-8D4E-A887-745F305A229D}" dt="2022-02-12T09:48:22.161" v="16259" actId="1076"/>
          <ac:spMkLst>
            <pc:docMk/>
            <pc:sldMk cId="1906847663" sldId="375"/>
            <ac:spMk id="21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09:43:40.377" v="16249" actId="20577"/>
          <ac:spMkLst>
            <pc:docMk/>
            <pc:sldMk cId="1906847663" sldId="375"/>
            <ac:spMk id="23" creationId="{690347AF-9517-F646-BB0A-8F0747432DB0}"/>
          </ac:spMkLst>
        </pc:spChg>
        <pc:spChg chg="del">
          <ac:chgData name="Charlotte Palmer" userId="f201b8e0-39f2-4d80-9c23-8c4b4d58bb62" providerId="ADAL" clId="{01FD1186-EDE8-8D4E-A887-745F305A229D}" dt="2022-02-10T19:40:54.117" v="13189" actId="478"/>
          <ac:spMkLst>
            <pc:docMk/>
            <pc:sldMk cId="1906847663" sldId="375"/>
            <ac:spMk id="25" creationId="{368190C4-86C4-1F43-A8DE-7675DEC39444}"/>
          </ac:spMkLst>
        </pc:spChg>
        <pc:spChg chg="del">
          <ac:chgData name="Charlotte Palmer" userId="f201b8e0-39f2-4d80-9c23-8c4b4d58bb62" providerId="ADAL" clId="{01FD1186-EDE8-8D4E-A887-745F305A229D}" dt="2022-02-11T19:55:45.825" v="14924" actId="478"/>
          <ac:spMkLst>
            <pc:docMk/>
            <pc:sldMk cId="1906847663" sldId="375"/>
            <ac:spMk id="26" creationId="{DAB591CA-12DD-984F-80B8-B048E08F1CB9}"/>
          </ac:spMkLst>
        </pc:spChg>
        <pc:spChg chg="add mod">
          <ac:chgData name="Charlotte Palmer" userId="f201b8e0-39f2-4d80-9c23-8c4b4d58bb62" providerId="ADAL" clId="{01FD1186-EDE8-8D4E-A887-745F305A229D}" dt="2022-02-12T09:48:01.007" v="16254" actId="1076"/>
          <ac:spMkLst>
            <pc:docMk/>
            <pc:sldMk cId="1906847663" sldId="375"/>
            <ac:spMk id="28" creationId="{C2FFA65A-B10F-0B49-AB33-FA19D4986ED0}"/>
          </ac:spMkLst>
        </pc:spChg>
        <pc:spChg chg="add mod">
          <ac:chgData name="Charlotte Palmer" userId="f201b8e0-39f2-4d80-9c23-8c4b4d58bb62" providerId="ADAL" clId="{01FD1186-EDE8-8D4E-A887-745F305A229D}" dt="2022-02-12T09:48:19.856" v="16258" actId="1076"/>
          <ac:spMkLst>
            <pc:docMk/>
            <pc:sldMk cId="1906847663" sldId="375"/>
            <ac:spMk id="30" creationId="{4D595622-EA4F-914B-93AF-1CFD3BF385B1}"/>
          </ac:spMkLst>
        </pc:spChg>
        <pc:spChg chg="add mod">
          <ac:chgData name="Charlotte Palmer" userId="f201b8e0-39f2-4d80-9c23-8c4b4d58bb62" providerId="ADAL" clId="{01FD1186-EDE8-8D4E-A887-745F305A229D}" dt="2022-02-12T09:19:57.375" v="15131" actId="14100"/>
          <ac:spMkLst>
            <pc:docMk/>
            <pc:sldMk cId="1906847663" sldId="375"/>
            <ac:spMk id="33" creationId="{7B5BCD09-6812-1141-9159-261B45AB7AD3}"/>
          </ac:spMkLst>
        </pc:spChg>
        <pc:spChg chg="add mod">
          <ac:chgData name="Charlotte Palmer" userId="f201b8e0-39f2-4d80-9c23-8c4b4d58bb62" providerId="ADAL" clId="{01FD1186-EDE8-8D4E-A887-745F305A229D}" dt="2022-02-12T09:20:10.433" v="15135" actId="14100"/>
          <ac:spMkLst>
            <pc:docMk/>
            <pc:sldMk cId="1906847663" sldId="375"/>
            <ac:spMk id="34" creationId="{30333E09-D3EA-594D-9431-AFFA4796D9E5}"/>
          </ac:spMkLst>
        </pc:spChg>
        <pc:spChg chg="add mod">
          <ac:chgData name="Charlotte Palmer" userId="f201b8e0-39f2-4d80-9c23-8c4b4d58bb62" providerId="ADAL" clId="{01FD1186-EDE8-8D4E-A887-745F305A229D}" dt="2022-02-12T09:48:12.371" v="16256" actId="1076"/>
          <ac:spMkLst>
            <pc:docMk/>
            <pc:sldMk cId="1906847663" sldId="375"/>
            <ac:spMk id="38" creationId="{DB88D6DD-8FE8-224B-9C40-E71DA3DE877B}"/>
          </ac:spMkLst>
        </pc:spChg>
        <pc:spChg chg="add mod">
          <ac:chgData name="Charlotte Palmer" userId="f201b8e0-39f2-4d80-9c23-8c4b4d58bb62" providerId="ADAL" clId="{01FD1186-EDE8-8D4E-A887-745F305A229D}" dt="2022-02-12T09:48:07.561" v="16255" actId="1076"/>
          <ac:spMkLst>
            <pc:docMk/>
            <pc:sldMk cId="1906847663" sldId="375"/>
            <ac:spMk id="39" creationId="{824828F3-9836-0649-9369-921B1CA517FE}"/>
          </ac:spMkLst>
        </pc:spChg>
        <pc:spChg chg="add mod">
          <ac:chgData name="Charlotte Palmer" userId="f201b8e0-39f2-4d80-9c23-8c4b4d58bb62" providerId="ADAL" clId="{01FD1186-EDE8-8D4E-A887-745F305A229D}" dt="2022-02-12T09:48:32.493" v="16260" actId="1076"/>
          <ac:spMkLst>
            <pc:docMk/>
            <pc:sldMk cId="1906847663" sldId="375"/>
            <ac:spMk id="40" creationId="{D89EEAB9-BD81-624A-8A39-173C216F7D03}"/>
          </ac:spMkLst>
        </pc:spChg>
        <pc:spChg chg="add mod">
          <ac:chgData name="Charlotte Palmer" userId="f201b8e0-39f2-4d80-9c23-8c4b4d58bb62" providerId="ADAL" clId="{01FD1186-EDE8-8D4E-A887-745F305A229D}" dt="2022-02-12T09:48:32.493" v="16260" actId="1076"/>
          <ac:spMkLst>
            <pc:docMk/>
            <pc:sldMk cId="1906847663" sldId="375"/>
            <ac:spMk id="41" creationId="{3984AB98-12AE-6843-B0B6-F168AE3630E5}"/>
          </ac:spMkLst>
        </pc:spChg>
        <pc:spChg chg="add mod">
          <ac:chgData name="Charlotte Palmer" userId="f201b8e0-39f2-4d80-9c23-8c4b4d58bb62" providerId="ADAL" clId="{01FD1186-EDE8-8D4E-A887-745F305A229D}" dt="2022-02-12T09:28:43.188" v="15446" actId="20577"/>
          <ac:spMkLst>
            <pc:docMk/>
            <pc:sldMk cId="1906847663" sldId="375"/>
            <ac:spMk id="42" creationId="{8FA374F0-A83B-6F42-8FED-07B981ABFE38}"/>
          </ac:spMkLst>
        </pc:spChg>
        <pc:spChg chg="add mod">
          <ac:chgData name="Charlotte Palmer" userId="f201b8e0-39f2-4d80-9c23-8c4b4d58bb62" providerId="ADAL" clId="{01FD1186-EDE8-8D4E-A887-745F305A229D}" dt="2022-02-12T09:48:07.561" v="16255" actId="1076"/>
          <ac:spMkLst>
            <pc:docMk/>
            <pc:sldMk cId="1906847663" sldId="375"/>
            <ac:spMk id="48" creationId="{CDB0F128-94D9-1248-962A-4A2374F177F6}"/>
          </ac:spMkLst>
        </pc:spChg>
        <pc:spChg chg="add mod">
          <ac:chgData name="Charlotte Palmer" userId="f201b8e0-39f2-4d80-9c23-8c4b4d58bb62" providerId="ADAL" clId="{01FD1186-EDE8-8D4E-A887-745F305A229D}" dt="2022-02-12T09:48:07.561" v="16255" actId="1076"/>
          <ac:spMkLst>
            <pc:docMk/>
            <pc:sldMk cId="1906847663" sldId="375"/>
            <ac:spMk id="49" creationId="{AC802A9C-378D-3F43-81C3-7BB7CDC32725}"/>
          </ac:spMkLst>
        </pc:spChg>
        <pc:spChg chg="add mod">
          <ac:chgData name="Charlotte Palmer" userId="f201b8e0-39f2-4d80-9c23-8c4b4d58bb62" providerId="ADAL" clId="{01FD1186-EDE8-8D4E-A887-745F305A229D}" dt="2022-02-12T09:54:43.803" v="16294" actId="1076"/>
          <ac:spMkLst>
            <pc:docMk/>
            <pc:sldMk cId="1906847663" sldId="375"/>
            <ac:spMk id="58" creationId="{EDCD629D-2AF7-A948-B80D-B74F362F5EBE}"/>
          </ac:spMkLst>
        </pc:spChg>
        <pc:spChg chg="add mod">
          <ac:chgData name="Charlotte Palmer" userId="f201b8e0-39f2-4d80-9c23-8c4b4d58bb62" providerId="ADAL" clId="{01FD1186-EDE8-8D4E-A887-745F305A229D}" dt="2022-02-12T09:54:47.327" v="16295" actId="14100"/>
          <ac:spMkLst>
            <pc:docMk/>
            <pc:sldMk cId="1906847663" sldId="375"/>
            <ac:spMk id="59" creationId="{20689EE4-B782-5348-8A98-3E7E2BBE484C}"/>
          </ac:spMkLst>
        </pc:spChg>
        <pc:grpChg chg="add">
          <ac:chgData name="Charlotte Palmer" userId="f201b8e0-39f2-4d80-9c23-8c4b4d58bb62" providerId="ADAL" clId="{01FD1186-EDE8-8D4E-A887-745F305A229D}" dt="2022-02-12T09:20:14.724" v="15136" actId="164"/>
          <ac:grpSpMkLst>
            <pc:docMk/>
            <pc:sldMk cId="1906847663" sldId="375"/>
            <ac:grpSpMk id="3" creationId="{8264F769-2D61-A146-968A-864D06660A51}"/>
          </ac:grpSpMkLst>
        </pc:grpChg>
        <pc:grpChg chg="add">
          <ac:chgData name="Charlotte Palmer" userId="f201b8e0-39f2-4d80-9c23-8c4b4d58bb62" providerId="ADAL" clId="{01FD1186-EDE8-8D4E-A887-745F305A229D}" dt="2022-02-12T09:20:23.623" v="15137" actId="164"/>
          <ac:grpSpMkLst>
            <pc:docMk/>
            <pc:sldMk cId="1906847663" sldId="375"/>
            <ac:grpSpMk id="5" creationId="{4F2F5328-9F3D-224E-88D3-D2CBFF87A59D}"/>
          </ac:grpSpMkLst>
        </pc:grpChg>
        <pc:grpChg chg="add mod">
          <ac:chgData name="Charlotte Palmer" userId="f201b8e0-39f2-4d80-9c23-8c4b4d58bb62" providerId="ADAL" clId="{01FD1186-EDE8-8D4E-A887-745F305A229D}" dt="2022-02-12T09:48:32.493" v="16260" actId="1076"/>
          <ac:grpSpMkLst>
            <pc:docMk/>
            <pc:sldMk cId="1906847663" sldId="375"/>
            <ac:grpSpMk id="12" creationId="{BBAE194C-C664-CA42-9A2F-2A76D1B0900A}"/>
          </ac:grpSpMkLst>
        </pc:grpChg>
        <pc:grpChg chg="add mod">
          <ac:chgData name="Charlotte Palmer" userId="f201b8e0-39f2-4d80-9c23-8c4b4d58bb62" providerId="ADAL" clId="{01FD1186-EDE8-8D4E-A887-745F305A229D}" dt="2022-02-12T09:48:07.561" v="16255" actId="1076"/>
          <ac:grpSpMkLst>
            <pc:docMk/>
            <pc:sldMk cId="1906847663" sldId="375"/>
            <ac:grpSpMk id="17" creationId="{30F392DE-D700-5A48-9A80-F579190E17A9}"/>
          </ac:grpSpMkLst>
        </pc:grpChg>
        <pc:grpChg chg="add mod">
          <ac:chgData name="Charlotte Palmer" userId="f201b8e0-39f2-4d80-9c23-8c4b4d58bb62" providerId="ADAL" clId="{01FD1186-EDE8-8D4E-A887-745F305A229D}" dt="2022-02-12T09:49:28.233" v="16271" actId="1076"/>
          <ac:grpSpMkLst>
            <pc:docMk/>
            <pc:sldMk cId="1906847663" sldId="375"/>
            <ac:grpSpMk id="51" creationId="{DFA48ADE-F44B-6E40-AF25-1897CA37DFFE}"/>
          </ac:grpSpMkLst>
        </pc:grpChg>
        <pc:picChg chg="add mod">
          <ac:chgData name="Charlotte Palmer" userId="f201b8e0-39f2-4d80-9c23-8c4b4d58bb62" providerId="ADAL" clId="{01FD1186-EDE8-8D4E-A887-745F305A229D}" dt="2022-02-12T09:21:19.416" v="15146" actId="1037"/>
          <ac:picMkLst>
            <pc:docMk/>
            <pc:sldMk cId="1906847663" sldId="375"/>
            <ac:picMk id="9" creationId="{0214051F-C601-F749-97A6-57C61541F61B}"/>
          </ac:picMkLst>
        </pc:picChg>
        <pc:picChg chg="del">
          <ac:chgData name="Charlotte Palmer" userId="f201b8e0-39f2-4d80-9c23-8c4b4d58bb62" providerId="ADAL" clId="{01FD1186-EDE8-8D4E-A887-745F305A229D}" dt="2022-02-10T19:40:55.238" v="13190" actId="478"/>
          <ac:picMkLst>
            <pc:docMk/>
            <pc:sldMk cId="1906847663" sldId="375"/>
            <ac:picMk id="27" creationId="{8852A948-BF49-BF4C-8C78-E2A89A739B5C}"/>
          </ac:picMkLst>
        </pc:picChg>
        <pc:picChg chg="add mod">
          <ac:chgData name="Charlotte Palmer" userId="f201b8e0-39f2-4d80-9c23-8c4b4d58bb62" providerId="ADAL" clId="{01FD1186-EDE8-8D4E-A887-745F305A229D}" dt="2022-02-12T08:53:58.031" v="15121" actId="1076"/>
          <ac:picMkLst>
            <pc:docMk/>
            <pc:sldMk cId="1906847663" sldId="375"/>
            <ac:picMk id="31" creationId="{98B768B0-12E8-BC4F-B0EB-1C7310BE6BA5}"/>
          </ac:picMkLst>
        </pc:picChg>
        <pc:picChg chg="add mod">
          <ac:chgData name="Charlotte Palmer" userId="f201b8e0-39f2-4d80-9c23-8c4b4d58bb62" providerId="ADAL" clId="{01FD1186-EDE8-8D4E-A887-745F305A229D}" dt="2022-02-12T08:53:58.031" v="15121" actId="1076"/>
          <ac:picMkLst>
            <pc:docMk/>
            <pc:sldMk cId="1906847663" sldId="375"/>
            <ac:picMk id="32" creationId="{A7D44CB5-EA6A-524C-AEDE-DCA5E60C055C}"/>
          </ac:picMkLst>
        </pc:picChg>
        <pc:picChg chg="add mod">
          <ac:chgData name="Charlotte Palmer" userId="f201b8e0-39f2-4d80-9c23-8c4b4d58bb62" providerId="ADAL" clId="{01FD1186-EDE8-8D4E-A887-745F305A229D}" dt="2022-02-12T09:21:33.026" v="15149" actId="1076"/>
          <ac:picMkLst>
            <pc:docMk/>
            <pc:sldMk cId="1906847663" sldId="375"/>
            <ac:picMk id="35" creationId="{D417038F-F111-F241-9BC5-6B6437D0B762}"/>
          </ac:picMkLst>
        </pc:picChg>
        <pc:picChg chg="add mod">
          <ac:chgData name="Charlotte Palmer" userId="f201b8e0-39f2-4d80-9c23-8c4b4d58bb62" providerId="ADAL" clId="{01FD1186-EDE8-8D4E-A887-745F305A229D}" dt="2022-02-12T09:21:41.528" v="15152" actId="1037"/>
          <ac:picMkLst>
            <pc:docMk/>
            <pc:sldMk cId="1906847663" sldId="375"/>
            <ac:picMk id="36" creationId="{2EE65CC1-90B8-B946-A0F1-67EA1FDBDFD2}"/>
          </ac:picMkLst>
        </pc:picChg>
        <pc:picChg chg="add mod">
          <ac:chgData name="Charlotte Palmer" userId="f201b8e0-39f2-4d80-9c23-8c4b4d58bb62" providerId="ADAL" clId="{01FD1186-EDE8-8D4E-A887-745F305A229D}" dt="2022-02-12T09:21:47.820" v="15154" actId="1076"/>
          <ac:picMkLst>
            <pc:docMk/>
            <pc:sldMk cId="1906847663" sldId="375"/>
            <ac:picMk id="37" creationId="{1AC53470-EBE1-0D4E-9382-833900314794}"/>
          </ac:picMkLst>
        </pc:picChg>
        <pc:picChg chg="add del mod">
          <ac:chgData name="Charlotte Palmer" userId="f201b8e0-39f2-4d80-9c23-8c4b4d58bb62" providerId="ADAL" clId="{01FD1186-EDE8-8D4E-A887-745F305A229D}" dt="2022-02-12T09:41:15.191" v="16210" actId="478"/>
          <ac:picMkLst>
            <pc:docMk/>
            <pc:sldMk cId="1906847663" sldId="375"/>
            <ac:picMk id="43" creationId="{5F107142-D2B4-094E-84D8-C31300DAA2D5}"/>
          </ac:picMkLst>
        </pc:picChg>
        <pc:picChg chg="add mod">
          <ac:chgData name="Charlotte Palmer" userId="f201b8e0-39f2-4d80-9c23-8c4b4d58bb62" providerId="ADAL" clId="{01FD1186-EDE8-8D4E-A887-745F305A229D}" dt="2022-02-12T09:48:07.561" v="16255" actId="1076"/>
          <ac:picMkLst>
            <pc:docMk/>
            <pc:sldMk cId="1906847663" sldId="375"/>
            <ac:picMk id="44" creationId="{DA948501-C42D-804F-A8A6-A22858DF5383}"/>
          </ac:picMkLst>
        </pc:picChg>
        <pc:picChg chg="add mod">
          <ac:chgData name="Charlotte Palmer" userId="f201b8e0-39f2-4d80-9c23-8c4b4d58bb62" providerId="ADAL" clId="{01FD1186-EDE8-8D4E-A887-745F305A229D}" dt="2022-02-12T09:48:07.561" v="16255" actId="1076"/>
          <ac:picMkLst>
            <pc:docMk/>
            <pc:sldMk cId="1906847663" sldId="375"/>
            <ac:picMk id="45" creationId="{21F6817B-BF56-C844-8654-4AA11B35F863}"/>
          </ac:picMkLst>
        </pc:picChg>
        <pc:picChg chg="add del mod">
          <ac:chgData name="Charlotte Palmer" userId="f201b8e0-39f2-4d80-9c23-8c4b4d58bb62" providerId="ADAL" clId="{01FD1186-EDE8-8D4E-A887-745F305A229D}" dt="2022-02-12T09:42:37.083" v="16217" actId="478"/>
          <ac:picMkLst>
            <pc:docMk/>
            <pc:sldMk cId="1906847663" sldId="375"/>
            <ac:picMk id="46" creationId="{0B97D0E8-6CB7-5F4C-99CC-C6882F6AEB7A}"/>
          </ac:picMkLst>
        </pc:picChg>
        <pc:picChg chg="add del mod">
          <ac:chgData name="Charlotte Palmer" userId="f201b8e0-39f2-4d80-9c23-8c4b4d58bb62" providerId="ADAL" clId="{01FD1186-EDE8-8D4E-A887-745F305A229D}" dt="2022-02-12T09:52:26.055" v="16279" actId="478"/>
          <ac:picMkLst>
            <pc:docMk/>
            <pc:sldMk cId="1906847663" sldId="375"/>
            <ac:picMk id="47" creationId="{8AC332FF-6820-E74E-B1B9-65A998963954}"/>
          </ac:picMkLst>
        </pc:picChg>
        <pc:picChg chg="add del mod">
          <ac:chgData name="Charlotte Palmer" userId="f201b8e0-39f2-4d80-9c23-8c4b4d58bb62" providerId="ADAL" clId="{01FD1186-EDE8-8D4E-A887-745F305A229D}" dt="2022-02-12T09:52:54.510" v="16282" actId="478"/>
          <ac:picMkLst>
            <pc:docMk/>
            <pc:sldMk cId="1906847663" sldId="375"/>
            <ac:picMk id="50" creationId="{CEDA76ED-B898-464F-B7B5-81A96F832803}"/>
          </ac:picMkLst>
        </pc:picChg>
        <pc:picChg chg="add mod">
          <ac:chgData name="Charlotte Palmer" userId="f201b8e0-39f2-4d80-9c23-8c4b4d58bb62" providerId="ADAL" clId="{01FD1186-EDE8-8D4E-A887-745F305A229D}" dt="2022-02-12T09:54:21.152" v="16288" actId="1076"/>
          <ac:picMkLst>
            <pc:docMk/>
            <pc:sldMk cId="1906847663" sldId="375"/>
            <ac:picMk id="52" creationId="{6A0CAEDF-83DD-5F41-B22E-BAEF937F064B}"/>
          </ac:picMkLst>
        </pc:picChg>
        <pc:picChg chg="add mod">
          <ac:chgData name="Charlotte Palmer" userId="f201b8e0-39f2-4d80-9c23-8c4b4d58bb62" providerId="ADAL" clId="{01FD1186-EDE8-8D4E-A887-745F305A229D}" dt="2022-02-12T09:52:30.280" v="16280" actId="1076"/>
          <ac:picMkLst>
            <pc:docMk/>
            <pc:sldMk cId="1906847663" sldId="375"/>
            <ac:picMk id="53" creationId="{8A506036-56F9-6040-8E27-4EE7C8ECB25E}"/>
          </ac:picMkLst>
        </pc:picChg>
        <pc:picChg chg="add mod">
          <ac:chgData name="Charlotte Palmer" userId="f201b8e0-39f2-4d80-9c23-8c4b4d58bb62" providerId="ADAL" clId="{01FD1186-EDE8-8D4E-A887-745F305A229D}" dt="2022-02-12T09:52:59.663" v="16283" actId="1076"/>
          <ac:picMkLst>
            <pc:docMk/>
            <pc:sldMk cId="1906847663" sldId="375"/>
            <ac:picMk id="54" creationId="{6F4DCE3A-A1DF-F344-9BD7-887F3C5A7386}"/>
          </ac:picMkLst>
        </pc:picChg>
        <pc:picChg chg="add mod">
          <ac:chgData name="Charlotte Palmer" userId="f201b8e0-39f2-4d80-9c23-8c4b4d58bb62" providerId="ADAL" clId="{01FD1186-EDE8-8D4E-A887-745F305A229D}" dt="2022-02-12T09:54:26.241" v="16289" actId="1076"/>
          <ac:picMkLst>
            <pc:docMk/>
            <pc:sldMk cId="1906847663" sldId="375"/>
            <ac:picMk id="55" creationId="{509C4A36-A842-974A-A002-14CF1486FA33}"/>
          </ac:picMkLst>
        </pc:picChg>
        <pc:picChg chg="add mod">
          <ac:chgData name="Charlotte Palmer" userId="f201b8e0-39f2-4d80-9c23-8c4b4d58bb62" providerId="ADAL" clId="{01FD1186-EDE8-8D4E-A887-745F305A229D}" dt="2022-02-12T09:54:17.159" v="16287" actId="1076"/>
          <ac:picMkLst>
            <pc:docMk/>
            <pc:sldMk cId="1906847663" sldId="375"/>
            <ac:picMk id="56" creationId="{BAC80B55-0353-E84B-8826-3C6F7A7B6E2D}"/>
          </ac:picMkLst>
        </pc:picChg>
        <pc:picChg chg="del">
          <ac:chgData name="Charlotte Palmer" userId="f201b8e0-39f2-4d80-9c23-8c4b4d58bb62" providerId="ADAL" clId="{01FD1186-EDE8-8D4E-A887-745F305A229D}" dt="2022-02-10T19:40:52.228" v="13188" actId="478"/>
          <ac:picMkLst>
            <pc:docMk/>
            <pc:sldMk cId="1906847663" sldId="375"/>
            <ac:picMk id="21506" creationId="{0828DA6B-20B4-BD42-A6DF-4CE00BEFD0EB}"/>
          </ac:picMkLst>
        </pc:picChg>
        <pc:cxnChg chg="add mod">
          <ac:chgData name="Charlotte Palmer" userId="f201b8e0-39f2-4d80-9c23-8c4b4d58bb62" providerId="ADAL" clId="{01FD1186-EDE8-8D4E-A887-745F305A229D}" dt="2022-02-12T09:48:15.616" v="16257" actId="1076"/>
          <ac:cxnSpMkLst>
            <pc:docMk/>
            <pc:sldMk cId="1906847663" sldId="375"/>
            <ac:cxnSpMk id="29" creationId="{187C646B-2761-624E-A732-27E4D7D46761}"/>
          </ac:cxnSpMkLst>
        </pc:cxnChg>
      </pc:sldChg>
      <pc:sldChg chg="addSp delSp modSp add mod">
        <pc:chgData name="Charlotte Palmer" userId="f201b8e0-39f2-4d80-9c23-8c4b4d58bb62" providerId="ADAL" clId="{01FD1186-EDE8-8D4E-A887-745F305A229D}" dt="2022-02-12T09:58:28.939" v="16414" actId="207"/>
        <pc:sldMkLst>
          <pc:docMk/>
          <pc:sldMk cId="1752553355" sldId="376"/>
        </pc:sldMkLst>
        <pc:spChg chg="add del mod">
          <ac:chgData name="Charlotte Palmer" userId="f201b8e0-39f2-4d80-9c23-8c4b4d58bb62" providerId="ADAL" clId="{01FD1186-EDE8-8D4E-A887-745F305A229D}" dt="2022-02-10T19:58:50.977" v="13625"/>
          <ac:spMkLst>
            <pc:docMk/>
            <pc:sldMk cId="1752553355" sldId="376"/>
            <ac:spMk id="3" creationId="{32F404A9-51BE-A146-956F-88A8EE9D798C}"/>
          </ac:spMkLst>
        </pc:spChg>
        <pc:spChg chg="del">
          <ac:chgData name="Charlotte Palmer" userId="f201b8e0-39f2-4d80-9c23-8c4b4d58bb62" providerId="ADAL" clId="{01FD1186-EDE8-8D4E-A887-745F305A229D}" dt="2022-02-10T19:58:54.079" v="13626" actId="478"/>
          <ac:spMkLst>
            <pc:docMk/>
            <pc:sldMk cId="1752553355" sldId="376"/>
            <ac:spMk id="9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08:53:15.737" v="15119" actId="20577"/>
          <ac:spMkLst>
            <pc:docMk/>
            <pc:sldMk cId="1752553355" sldId="376"/>
            <ac:spMk id="10" creationId="{00000000-0000-0000-0000-000000000000}"/>
          </ac:spMkLst>
        </pc:spChg>
        <pc:spChg chg="del">
          <ac:chgData name="Charlotte Palmer" userId="f201b8e0-39f2-4d80-9c23-8c4b4d58bb62" providerId="ADAL" clId="{01FD1186-EDE8-8D4E-A887-745F305A229D}" dt="2022-02-10T19:58:54.079" v="13626" actId="478"/>
          <ac:spMkLst>
            <pc:docMk/>
            <pc:sldMk cId="1752553355" sldId="376"/>
            <ac:spMk id="38" creationId="{3A55A26B-D5A3-2043-86D5-F2588D28A957}"/>
          </ac:spMkLst>
        </pc:spChg>
        <pc:spChg chg="del">
          <ac:chgData name="Charlotte Palmer" userId="f201b8e0-39f2-4d80-9c23-8c4b4d58bb62" providerId="ADAL" clId="{01FD1186-EDE8-8D4E-A887-745F305A229D}" dt="2022-02-10T19:58:54.079" v="13626" actId="478"/>
          <ac:spMkLst>
            <pc:docMk/>
            <pc:sldMk cId="1752553355" sldId="376"/>
            <ac:spMk id="39" creationId="{FF297CB6-3E37-D444-ABE4-11BB98CD8B23}"/>
          </ac:spMkLst>
        </pc:spChg>
        <pc:spChg chg="del">
          <ac:chgData name="Charlotte Palmer" userId="f201b8e0-39f2-4d80-9c23-8c4b4d58bb62" providerId="ADAL" clId="{01FD1186-EDE8-8D4E-A887-745F305A229D}" dt="2022-02-10T19:58:54.079" v="13626" actId="478"/>
          <ac:spMkLst>
            <pc:docMk/>
            <pc:sldMk cId="1752553355" sldId="376"/>
            <ac:spMk id="40" creationId="{95430075-2931-9D4A-A451-FAD3D4A3CCAB}"/>
          </ac:spMkLst>
        </pc:spChg>
        <pc:spChg chg="del">
          <ac:chgData name="Charlotte Palmer" userId="f201b8e0-39f2-4d80-9c23-8c4b4d58bb62" providerId="ADAL" clId="{01FD1186-EDE8-8D4E-A887-745F305A229D}" dt="2022-02-10T19:58:54.079" v="13626" actId="478"/>
          <ac:spMkLst>
            <pc:docMk/>
            <pc:sldMk cId="1752553355" sldId="376"/>
            <ac:spMk id="41" creationId="{08E2E92F-CDD7-4047-B8AE-58DE4B41884D}"/>
          </ac:spMkLst>
        </pc:spChg>
        <pc:spChg chg="del">
          <ac:chgData name="Charlotte Palmer" userId="f201b8e0-39f2-4d80-9c23-8c4b4d58bb62" providerId="ADAL" clId="{01FD1186-EDE8-8D4E-A887-745F305A229D}" dt="2022-02-10T19:58:58.612" v="13629" actId="478"/>
          <ac:spMkLst>
            <pc:docMk/>
            <pc:sldMk cId="1752553355" sldId="376"/>
            <ac:spMk id="42" creationId="{9980E2A8-4273-2940-AE7F-8045B42189BC}"/>
          </ac:spMkLst>
        </pc:spChg>
        <pc:spChg chg="add mod">
          <ac:chgData name="Charlotte Palmer" userId="f201b8e0-39f2-4d80-9c23-8c4b4d58bb62" providerId="ADAL" clId="{01FD1186-EDE8-8D4E-A887-745F305A229D}" dt="2022-02-12T09:57:11.540" v="16333" actId="14100"/>
          <ac:spMkLst>
            <pc:docMk/>
            <pc:sldMk cId="1752553355" sldId="376"/>
            <ac:spMk id="43" creationId="{72CAEACD-8F2F-A343-8B69-2A0949D4F054}"/>
          </ac:spMkLst>
        </pc:spChg>
        <pc:spChg chg="del">
          <ac:chgData name="Charlotte Palmer" userId="f201b8e0-39f2-4d80-9c23-8c4b4d58bb62" providerId="ADAL" clId="{01FD1186-EDE8-8D4E-A887-745F305A229D}" dt="2022-02-10T19:58:57.057" v="13628" actId="478"/>
          <ac:spMkLst>
            <pc:docMk/>
            <pc:sldMk cId="1752553355" sldId="376"/>
            <ac:spMk id="44" creationId="{48E22B9F-328C-AE47-BD68-3D8B085FB5AE}"/>
          </ac:spMkLst>
        </pc:spChg>
        <pc:spChg chg="add mod">
          <ac:chgData name="Charlotte Palmer" userId="f201b8e0-39f2-4d80-9c23-8c4b4d58bb62" providerId="ADAL" clId="{01FD1186-EDE8-8D4E-A887-745F305A229D}" dt="2022-02-10T20:02:51.864" v="13778" actId="20577"/>
          <ac:spMkLst>
            <pc:docMk/>
            <pc:sldMk cId="1752553355" sldId="376"/>
            <ac:spMk id="45" creationId="{E28897E8-7AC5-DB44-8C3C-B364B525DC3A}"/>
          </ac:spMkLst>
        </pc:spChg>
        <pc:spChg chg="add mod">
          <ac:chgData name="Charlotte Palmer" userId="f201b8e0-39f2-4d80-9c23-8c4b4d58bb62" providerId="ADAL" clId="{01FD1186-EDE8-8D4E-A887-745F305A229D}" dt="2022-02-12T09:56:12.594" v="16330" actId="1076"/>
          <ac:spMkLst>
            <pc:docMk/>
            <pc:sldMk cId="1752553355" sldId="376"/>
            <ac:spMk id="47" creationId="{C1BAB232-9C8F-0842-826A-C9600DFC6A27}"/>
          </ac:spMkLst>
        </pc:spChg>
        <pc:spChg chg="add mod">
          <ac:chgData name="Charlotte Palmer" userId="f201b8e0-39f2-4d80-9c23-8c4b4d58bb62" providerId="ADAL" clId="{01FD1186-EDE8-8D4E-A887-745F305A229D}" dt="2022-02-12T09:58:28.939" v="16414" actId="207"/>
          <ac:spMkLst>
            <pc:docMk/>
            <pc:sldMk cId="1752553355" sldId="376"/>
            <ac:spMk id="48" creationId="{BB84B8F0-F0AF-574B-A134-CF4586257744}"/>
          </ac:spMkLst>
        </pc:spChg>
        <pc:grpChg chg="del">
          <ac:chgData name="Charlotte Palmer" userId="f201b8e0-39f2-4d80-9c23-8c4b4d58bb62" providerId="ADAL" clId="{01FD1186-EDE8-8D4E-A887-745F305A229D}" dt="2022-02-10T19:58:55.379" v="13627" actId="478"/>
          <ac:grpSpMkLst>
            <pc:docMk/>
            <pc:sldMk cId="1752553355" sldId="376"/>
            <ac:grpSpMk id="2" creationId="{FE26C63B-A7C6-B443-8E31-4BD0C14CA426}"/>
          </ac:grpSpMkLst>
        </pc:grpChg>
        <pc:picChg chg="add mod">
          <ac:chgData name="Charlotte Palmer" userId="f201b8e0-39f2-4d80-9c23-8c4b4d58bb62" providerId="ADAL" clId="{01FD1186-EDE8-8D4E-A887-745F305A229D}" dt="2022-02-12T09:55:55.697" v="16296" actId="1076"/>
          <ac:picMkLst>
            <pc:docMk/>
            <pc:sldMk cId="1752553355" sldId="376"/>
            <ac:picMk id="7" creationId="{D3C00DCC-35AA-3346-9DC6-E0D77F1406AA}"/>
          </ac:picMkLst>
        </pc:picChg>
        <pc:picChg chg="add mod">
          <ac:chgData name="Charlotte Palmer" userId="f201b8e0-39f2-4d80-9c23-8c4b4d58bb62" providerId="ADAL" clId="{01FD1186-EDE8-8D4E-A887-745F305A229D}" dt="2022-02-10T20:00:34.845" v="13654" actId="1076"/>
          <ac:picMkLst>
            <pc:docMk/>
            <pc:sldMk cId="1752553355" sldId="376"/>
            <ac:picMk id="12" creationId="{2AD8C6D9-689A-2448-8363-82393E5C019B}"/>
          </ac:picMkLst>
        </pc:picChg>
        <pc:picChg chg="add mod">
          <ac:chgData name="Charlotte Palmer" userId="f201b8e0-39f2-4d80-9c23-8c4b4d58bb62" providerId="ADAL" clId="{01FD1186-EDE8-8D4E-A887-745F305A229D}" dt="2022-02-10T20:04:42.901" v="13792" actId="1076"/>
          <ac:picMkLst>
            <pc:docMk/>
            <pc:sldMk cId="1752553355" sldId="376"/>
            <ac:picMk id="18" creationId="{B6B29531-9EE6-3A45-957A-6BDAD1807E63}"/>
          </ac:picMkLst>
        </pc:picChg>
        <pc:picChg chg="add mod">
          <ac:chgData name="Charlotte Palmer" userId="f201b8e0-39f2-4d80-9c23-8c4b4d58bb62" providerId="ADAL" clId="{01FD1186-EDE8-8D4E-A887-745F305A229D}" dt="2022-02-10T20:04:39.899" v="13791" actId="1076"/>
          <ac:picMkLst>
            <pc:docMk/>
            <pc:sldMk cId="1752553355" sldId="376"/>
            <ac:picMk id="19" creationId="{BD9D5C79-15AE-874F-A307-1625D57EA3CE}"/>
          </ac:picMkLst>
        </pc:picChg>
        <pc:picChg chg="add mod">
          <ac:chgData name="Charlotte Palmer" userId="f201b8e0-39f2-4d80-9c23-8c4b4d58bb62" providerId="ADAL" clId="{01FD1186-EDE8-8D4E-A887-745F305A229D}" dt="2022-02-10T20:05:04.748" v="13796" actId="1076"/>
          <ac:picMkLst>
            <pc:docMk/>
            <pc:sldMk cId="1752553355" sldId="376"/>
            <ac:picMk id="46" creationId="{6DB850FD-8684-8F47-AB8A-69BA0A14FF4C}"/>
          </ac:picMkLst>
        </pc:picChg>
      </pc:sldChg>
      <pc:sldChg chg="add mod modShow">
        <pc:chgData name="Charlotte Palmer" userId="f201b8e0-39f2-4d80-9c23-8c4b4d58bb62" providerId="ADAL" clId="{01FD1186-EDE8-8D4E-A887-745F305A229D}" dt="2022-02-11T13:43:10.483" v="14702" actId="729"/>
        <pc:sldMkLst>
          <pc:docMk/>
          <pc:sldMk cId="783188436" sldId="377"/>
        </pc:sldMkLst>
      </pc:sldChg>
      <pc:sldChg chg="addSp delSp modSp add mod">
        <pc:chgData name="Charlotte Palmer" userId="f201b8e0-39f2-4d80-9c23-8c4b4d58bb62" providerId="ADAL" clId="{01FD1186-EDE8-8D4E-A887-745F305A229D}" dt="2022-02-12T10:34:53.968" v="17348" actId="692"/>
        <pc:sldMkLst>
          <pc:docMk/>
          <pc:sldMk cId="3577666962" sldId="378"/>
        </pc:sldMkLst>
        <pc:spChg chg="mod">
          <ac:chgData name="Charlotte Palmer" userId="f201b8e0-39f2-4d80-9c23-8c4b4d58bb62" providerId="ADAL" clId="{01FD1186-EDE8-8D4E-A887-745F305A229D}" dt="2022-02-12T10:11:42.492" v="16787" actId="20577"/>
          <ac:spMkLst>
            <pc:docMk/>
            <pc:sldMk cId="3577666962" sldId="378"/>
            <ac:spMk id="10" creationId="{00000000-0000-0000-0000-000000000000}"/>
          </ac:spMkLst>
        </pc:spChg>
        <pc:spChg chg="mod">
          <ac:chgData name="Charlotte Palmer" userId="f201b8e0-39f2-4d80-9c23-8c4b4d58bb62" providerId="ADAL" clId="{01FD1186-EDE8-8D4E-A887-745F305A229D}" dt="2022-02-12T10:34:13.827" v="17338" actId="1076"/>
          <ac:spMkLst>
            <pc:docMk/>
            <pc:sldMk cId="3577666962" sldId="378"/>
            <ac:spMk id="18" creationId="{301C2DF6-FE97-1A4F-A0E4-BDBE6D6A5CF5}"/>
          </ac:spMkLst>
        </pc:spChg>
        <pc:spChg chg="mod">
          <ac:chgData name="Charlotte Palmer" userId="f201b8e0-39f2-4d80-9c23-8c4b4d58bb62" providerId="ADAL" clId="{01FD1186-EDE8-8D4E-A887-745F305A229D}" dt="2022-02-12T10:34:09.351" v="17337" actId="14100"/>
          <ac:spMkLst>
            <pc:docMk/>
            <pc:sldMk cId="3577666962" sldId="378"/>
            <ac:spMk id="21" creationId="{3D9E9988-CC38-0343-9109-2DD5C1D49A85}"/>
          </ac:spMkLst>
        </pc:spChg>
        <pc:spChg chg="add del mod">
          <ac:chgData name="Charlotte Palmer" userId="f201b8e0-39f2-4d80-9c23-8c4b4d58bb62" providerId="ADAL" clId="{01FD1186-EDE8-8D4E-A887-745F305A229D}" dt="2022-02-12T10:33:59.816" v="17334" actId="478"/>
          <ac:spMkLst>
            <pc:docMk/>
            <pc:sldMk cId="3577666962" sldId="378"/>
            <ac:spMk id="22" creationId="{35332FA1-4B72-6E42-A149-22AAC694AD4B}"/>
          </ac:spMkLst>
        </pc:spChg>
        <pc:spChg chg="del mod">
          <ac:chgData name="Charlotte Palmer" userId="f201b8e0-39f2-4d80-9c23-8c4b4d58bb62" providerId="ADAL" clId="{01FD1186-EDE8-8D4E-A887-745F305A229D}" dt="2022-02-12T10:19:28.283" v="17134" actId="478"/>
          <ac:spMkLst>
            <pc:docMk/>
            <pc:sldMk cId="3577666962" sldId="378"/>
            <ac:spMk id="24" creationId="{262DD16B-D057-4C4C-9C64-34689B15E544}"/>
          </ac:spMkLst>
        </pc:spChg>
        <pc:spChg chg="del">
          <ac:chgData name="Charlotte Palmer" userId="f201b8e0-39f2-4d80-9c23-8c4b4d58bb62" providerId="ADAL" clId="{01FD1186-EDE8-8D4E-A887-745F305A229D}" dt="2022-02-12T10:21:50.734" v="17268" actId="478"/>
          <ac:spMkLst>
            <pc:docMk/>
            <pc:sldMk cId="3577666962" sldId="378"/>
            <ac:spMk id="25" creationId="{2400C0F5-1481-1D41-822C-3BC561037582}"/>
          </ac:spMkLst>
        </pc:spChg>
        <pc:spChg chg="mod">
          <ac:chgData name="Charlotte Palmer" userId="f201b8e0-39f2-4d80-9c23-8c4b4d58bb62" providerId="ADAL" clId="{01FD1186-EDE8-8D4E-A887-745F305A229D}" dt="2022-02-12T10:34:30.744" v="17346" actId="20577"/>
          <ac:spMkLst>
            <pc:docMk/>
            <pc:sldMk cId="3577666962" sldId="378"/>
            <ac:spMk id="27" creationId="{F0C9ADD0-95F2-204A-BA5B-3530E62B496E}"/>
          </ac:spMkLst>
        </pc:spChg>
        <pc:picChg chg="add del mod">
          <ac:chgData name="Charlotte Palmer" userId="f201b8e0-39f2-4d80-9c23-8c4b4d58bb62" providerId="ADAL" clId="{01FD1186-EDE8-8D4E-A887-745F305A229D}" dt="2022-02-12T10:34:21.450" v="17342" actId="478"/>
          <ac:picMkLst>
            <pc:docMk/>
            <pc:sldMk cId="3577666962" sldId="378"/>
            <ac:picMk id="2" creationId="{3349DD07-BA12-DF4A-9745-D8FDADC27A8F}"/>
          </ac:picMkLst>
        </pc:picChg>
        <pc:picChg chg="add del mod">
          <ac:chgData name="Charlotte Palmer" userId="f201b8e0-39f2-4d80-9c23-8c4b4d58bb62" providerId="ADAL" clId="{01FD1186-EDE8-8D4E-A887-745F305A229D}" dt="2022-02-12T10:33:44.351" v="17330" actId="478"/>
          <ac:picMkLst>
            <pc:docMk/>
            <pc:sldMk cId="3577666962" sldId="378"/>
            <ac:picMk id="3" creationId="{71F3DC0A-5378-2F47-A4BD-E850BD334B8C}"/>
          </ac:picMkLst>
        </pc:picChg>
        <pc:picChg chg="add mod">
          <ac:chgData name="Charlotte Palmer" userId="f201b8e0-39f2-4d80-9c23-8c4b4d58bb62" providerId="ADAL" clId="{01FD1186-EDE8-8D4E-A887-745F305A229D}" dt="2022-02-12T10:34:53.968" v="17348" actId="692"/>
          <ac:picMkLst>
            <pc:docMk/>
            <pc:sldMk cId="3577666962" sldId="378"/>
            <ac:picMk id="5" creationId="{345B4CC7-FA42-B048-8360-7D1D2FD64A17}"/>
          </ac:picMkLst>
        </pc:picChg>
        <pc:picChg chg="del">
          <ac:chgData name="Charlotte Palmer" userId="f201b8e0-39f2-4d80-9c23-8c4b4d58bb62" providerId="ADAL" clId="{01FD1186-EDE8-8D4E-A887-745F305A229D}" dt="2022-02-12T10:21:54.745" v="17270" actId="478"/>
          <ac:picMkLst>
            <pc:docMk/>
            <pc:sldMk cId="3577666962" sldId="378"/>
            <ac:picMk id="7" creationId="{25438137-DD8D-2840-84E3-120D26D46267}"/>
          </ac:picMkLst>
        </pc:picChg>
        <pc:picChg chg="mod">
          <ac:chgData name="Charlotte Palmer" userId="f201b8e0-39f2-4d80-9c23-8c4b4d58bb62" providerId="ADAL" clId="{01FD1186-EDE8-8D4E-A887-745F305A229D}" dt="2022-02-12T10:34:13.827" v="17338" actId="1076"/>
          <ac:picMkLst>
            <pc:docMk/>
            <pc:sldMk cId="3577666962" sldId="378"/>
            <ac:picMk id="16386" creationId="{D8A9E4A7-11AA-4446-8679-9C4D01289116}"/>
          </ac:picMkLst>
        </pc:picChg>
      </pc:sldChg>
      <pc:sldChg chg="add">
        <pc:chgData name="Charlotte Palmer" userId="f201b8e0-39f2-4d80-9c23-8c4b4d58bb62" providerId="ADAL" clId="{01FD1186-EDE8-8D4E-A887-745F305A229D}" dt="2022-02-12T10:12:56.067" v="16879"/>
        <pc:sldMkLst>
          <pc:docMk/>
          <pc:sldMk cId="1879783059" sldId="379"/>
        </pc:sldMkLst>
      </pc:sldChg>
      <pc:sldChg chg="add">
        <pc:chgData name="Charlotte Palmer" userId="f201b8e0-39f2-4d80-9c23-8c4b4d58bb62" providerId="ADAL" clId="{01FD1186-EDE8-8D4E-A887-745F305A229D}" dt="2022-02-12T17:35:10.086" v="17616"/>
        <pc:sldMkLst>
          <pc:docMk/>
          <pc:sldMk cId="0" sldId="380"/>
        </pc:sldMkLst>
      </pc:sldChg>
    </pc:docChg>
  </pc:docChgLst>
  <pc:docChgLst>
    <pc:chgData name="Charlotte Palmer" userId="f201b8e0-39f2-4d80-9c23-8c4b4d58bb62" providerId="ADAL" clId="{809C716C-61D8-FD4F-A969-B39B26F088D0}"/>
    <pc:docChg chg="undo custSel addSld modSld sldOrd">
      <pc:chgData name="Charlotte Palmer" userId="f201b8e0-39f2-4d80-9c23-8c4b4d58bb62" providerId="ADAL" clId="{809C716C-61D8-FD4F-A969-B39B26F088D0}" dt="2021-12-29T11:01:45.808" v="1682" actId="20578"/>
      <pc:docMkLst>
        <pc:docMk/>
      </pc:docMkLst>
      <pc:sldChg chg="addSp delSp modSp mod">
        <pc:chgData name="Charlotte Palmer" userId="f201b8e0-39f2-4d80-9c23-8c4b4d58bb62" providerId="ADAL" clId="{809C716C-61D8-FD4F-A969-B39B26F088D0}" dt="2021-12-28T14:34:20.784" v="358"/>
        <pc:sldMkLst>
          <pc:docMk/>
          <pc:sldMk cId="2896413854" sldId="338"/>
        </pc:sldMkLst>
        <pc:spChg chg="add mod">
          <ac:chgData name="Charlotte Palmer" userId="f201b8e0-39f2-4d80-9c23-8c4b4d58bb62" providerId="ADAL" clId="{809C716C-61D8-FD4F-A969-B39B26F088D0}" dt="2021-12-28T14:34:20.784" v="358"/>
          <ac:spMkLst>
            <pc:docMk/>
            <pc:sldMk cId="2896413854" sldId="338"/>
            <ac:spMk id="12" creationId="{1DF98455-8927-E44C-BC2A-7A0E118B47DF}"/>
          </ac:spMkLst>
        </pc:spChg>
        <pc:spChg chg="del">
          <ac:chgData name="Charlotte Palmer" userId="f201b8e0-39f2-4d80-9c23-8c4b4d58bb62" providerId="ADAL" clId="{809C716C-61D8-FD4F-A969-B39B26F088D0}" dt="2021-12-28T14:34:20.304" v="357" actId="478"/>
          <ac:spMkLst>
            <pc:docMk/>
            <pc:sldMk cId="2896413854" sldId="338"/>
            <ac:spMk id="18" creationId="{00000000-0000-0000-0000-000000000000}"/>
          </ac:spMkLst>
        </pc:spChg>
      </pc:sldChg>
      <pc:sldChg chg="addSp delSp modSp mod modNotesTx">
        <pc:chgData name="Charlotte Palmer" userId="f201b8e0-39f2-4d80-9c23-8c4b4d58bb62" providerId="ADAL" clId="{809C716C-61D8-FD4F-A969-B39B26F088D0}" dt="2021-12-29T10:49:34.687" v="835" actId="1076"/>
        <pc:sldMkLst>
          <pc:docMk/>
          <pc:sldMk cId="2513306961" sldId="339"/>
        </pc:sldMkLst>
        <pc:spChg chg="del">
          <ac:chgData name="Charlotte Palmer" userId="f201b8e0-39f2-4d80-9c23-8c4b4d58bb62" providerId="ADAL" clId="{809C716C-61D8-FD4F-A969-B39B26F088D0}" dt="2021-12-28T14:34:24.354" v="359" actId="478"/>
          <ac:spMkLst>
            <pc:docMk/>
            <pc:sldMk cId="2513306961" sldId="339"/>
            <ac:spMk id="18" creationId="{00000000-0000-0000-0000-000000000000}"/>
          </ac:spMkLst>
        </pc:spChg>
        <pc:spChg chg="add mod">
          <ac:chgData name="Charlotte Palmer" userId="f201b8e0-39f2-4d80-9c23-8c4b4d58bb62" providerId="ADAL" clId="{809C716C-61D8-FD4F-A969-B39B26F088D0}" dt="2021-12-28T14:34:24.843" v="360"/>
          <ac:spMkLst>
            <pc:docMk/>
            <pc:sldMk cId="2513306961" sldId="339"/>
            <ac:spMk id="24" creationId="{DA0174D5-0BBD-2645-BF44-C325937542F7}"/>
          </ac:spMkLst>
        </pc:spChg>
        <pc:spChg chg="mod">
          <ac:chgData name="Charlotte Palmer" userId="f201b8e0-39f2-4d80-9c23-8c4b4d58bb62" providerId="ADAL" clId="{809C716C-61D8-FD4F-A969-B39B26F088D0}" dt="2021-12-29T10:49:34.687" v="835" actId="1076"/>
          <ac:spMkLst>
            <pc:docMk/>
            <pc:sldMk cId="2513306961" sldId="339"/>
            <ac:spMk id="83" creationId="{00000000-0000-0000-0000-000000000000}"/>
          </ac:spMkLst>
        </pc:spChg>
      </pc:sldChg>
      <pc:sldChg chg="addSp delSp modSp mod">
        <pc:chgData name="Charlotte Palmer" userId="f201b8e0-39f2-4d80-9c23-8c4b4d58bb62" providerId="ADAL" clId="{809C716C-61D8-FD4F-A969-B39B26F088D0}" dt="2021-12-28T14:34:28.221" v="362"/>
        <pc:sldMkLst>
          <pc:docMk/>
          <pc:sldMk cId="1748240261" sldId="349"/>
        </pc:sldMkLst>
        <pc:spChg chg="del">
          <ac:chgData name="Charlotte Palmer" userId="f201b8e0-39f2-4d80-9c23-8c4b4d58bb62" providerId="ADAL" clId="{809C716C-61D8-FD4F-A969-B39B26F088D0}" dt="2021-12-28T14:34:27.731" v="361" actId="478"/>
          <ac:spMkLst>
            <pc:docMk/>
            <pc:sldMk cId="1748240261" sldId="349"/>
            <ac:spMk id="18" creationId="{00000000-0000-0000-0000-000000000000}"/>
          </ac:spMkLst>
        </pc:spChg>
        <pc:spChg chg="add mod">
          <ac:chgData name="Charlotte Palmer" userId="f201b8e0-39f2-4d80-9c23-8c4b4d58bb62" providerId="ADAL" clId="{809C716C-61D8-FD4F-A969-B39B26F088D0}" dt="2021-12-28T14:34:28.221" v="362"/>
          <ac:spMkLst>
            <pc:docMk/>
            <pc:sldMk cId="1748240261" sldId="349"/>
            <ac:spMk id="28" creationId="{7CF9410A-7E5A-8741-B69A-A17FD2ED1E85}"/>
          </ac:spMkLst>
        </pc:spChg>
        <pc:spChg chg="mod">
          <ac:chgData name="Charlotte Palmer" userId="f201b8e0-39f2-4d80-9c23-8c4b4d58bb62" providerId="ADAL" clId="{809C716C-61D8-FD4F-A969-B39B26F088D0}" dt="2021-12-28T14:28:26.290" v="104" actId="1076"/>
          <ac:spMkLst>
            <pc:docMk/>
            <pc:sldMk cId="1748240261" sldId="349"/>
            <ac:spMk id="74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8T14:28:26.290" v="104" actId="1076"/>
          <ac:spMkLst>
            <pc:docMk/>
            <pc:sldMk cId="1748240261" sldId="349"/>
            <ac:spMk id="75" creationId="{00000000-0000-0000-0000-000000000000}"/>
          </ac:spMkLst>
        </pc:spChg>
        <pc:graphicFrameChg chg="mod">
          <ac:chgData name="Charlotte Palmer" userId="f201b8e0-39f2-4d80-9c23-8c4b4d58bb62" providerId="ADAL" clId="{809C716C-61D8-FD4F-A969-B39B26F088D0}" dt="2021-12-28T14:28:26.290" v="104" actId="1076"/>
          <ac:graphicFrameMkLst>
            <pc:docMk/>
            <pc:sldMk cId="1748240261" sldId="349"/>
            <ac:graphicFrameMk id="73" creationId="{00000000-0000-0000-0000-000000000000}"/>
          </ac:graphicFrameMkLst>
        </pc:graphicFrameChg>
      </pc:sldChg>
      <pc:sldChg chg="addSp delSp modSp mod">
        <pc:chgData name="Charlotte Palmer" userId="f201b8e0-39f2-4d80-9c23-8c4b4d58bb62" providerId="ADAL" clId="{809C716C-61D8-FD4F-A969-B39B26F088D0}" dt="2021-12-28T14:34:31.743" v="364"/>
        <pc:sldMkLst>
          <pc:docMk/>
          <pc:sldMk cId="4082661279" sldId="350"/>
        </pc:sldMkLst>
        <pc:spChg chg="del">
          <ac:chgData name="Charlotte Palmer" userId="f201b8e0-39f2-4d80-9c23-8c4b4d58bb62" providerId="ADAL" clId="{809C716C-61D8-FD4F-A969-B39B26F088D0}" dt="2021-12-28T14:34:31.239" v="363" actId="478"/>
          <ac:spMkLst>
            <pc:docMk/>
            <pc:sldMk cId="4082661279" sldId="350"/>
            <ac:spMk id="18" creationId="{00000000-0000-0000-0000-000000000000}"/>
          </ac:spMkLst>
        </pc:spChg>
        <pc:spChg chg="add mod">
          <ac:chgData name="Charlotte Palmer" userId="f201b8e0-39f2-4d80-9c23-8c4b4d58bb62" providerId="ADAL" clId="{809C716C-61D8-FD4F-A969-B39B26F088D0}" dt="2021-12-28T14:34:31.743" v="364"/>
          <ac:spMkLst>
            <pc:docMk/>
            <pc:sldMk cId="4082661279" sldId="350"/>
            <ac:spMk id="26" creationId="{0B0ABD6A-20DC-1C41-BF68-584F7745F2B2}"/>
          </ac:spMkLst>
        </pc:spChg>
      </pc:sldChg>
      <pc:sldChg chg="addSp delSp modSp mod">
        <pc:chgData name="Charlotte Palmer" userId="f201b8e0-39f2-4d80-9c23-8c4b4d58bb62" providerId="ADAL" clId="{809C716C-61D8-FD4F-A969-B39B26F088D0}" dt="2021-12-28T14:34:40.033" v="368"/>
        <pc:sldMkLst>
          <pc:docMk/>
          <pc:sldMk cId="587362837" sldId="351"/>
        </pc:sldMkLst>
        <pc:spChg chg="del">
          <ac:chgData name="Charlotte Palmer" userId="f201b8e0-39f2-4d80-9c23-8c4b4d58bb62" providerId="ADAL" clId="{809C716C-61D8-FD4F-A969-B39B26F088D0}" dt="2021-12-28T14:34:39.505" v="367" actId="478"/>
          <ac:spMkLst>
            <pc:docMk/>
            <pc:sldMk cId="587362837" sldId="351"/>
            <ac:spMk id="18" creationId="{00000000-0000-0000-0000-000000000000}"/>
          </ac:spMkLst>
        </pc:spChg>
        <pc:spChg chg="add mod">
          <ac:chgData name="Charlotte Palmer" userId="f201b8e0-39f2-4d80-9c23-8c4b4d58bb62" providerId="ADAL" clId="{809C716C-61D8-FD4F-A969-B39B26F088D0}" dt="2021-12-28T14:34:40.033" v="368"/>
          <ac:spMkLst>
            <pc:docMk/>
            <pc:sldMk cId="587362837" sldId="351"/>
            <ac:spMk id="34" creationId="{212C2611-D364-214B-8344-85A4AF7836B7}"/>
          </ac:spMkLst>
        </pc:spChg>
      </pc:sldChg>
      <pc:sldChg chg="addSp delSp modSp mod">
        <pc:chgData name="Charlotte Palmer" userId="f201b8e0-39f2-4d80-9c23-8c4b4d58bb62" providerId="ADAL" clId="{809C716C-61D8-FD4F-A969-B39B26F088D0}" dt="2021-12-28T14:34:44.075" v="370"/>
        <pc:sldMkLst>
          <pc:docMk/>
          <pc:sldMk cId="587362837" sldId="352"/>
        </pc:sldMkLst>
        <pc:spChg chg="add mod">
          <ac:chgData name="Charlotte Palmer" userId="f201b8e0-39f2-4d80-9c23-8c4b4d58bb62" providerId="ADAL" clId="{809C716C-61D8-FD4F-A969-B39B26F088D0}" dt="2021-12-28T14:34:44.075" v="370"/>
          <ac:spMkLst>
            <pc:docMk/>
            <pc:sldMk cId="587362837" sldId="352"/>
            <ac:spMk id="12" creationId="{A3B420D8-DF55-8C48-8EDC-D8ECF2FC3BFE}"/>
          </ac:spMkLst>
        </pc:spChg>
        <pc:spChg chg="del">
          <ac:chgData name="Charlotte Palmer" userId="f201b8e0-39f2-4d80-9c23-8c4b4d58bb62" providerId="ADAL" clId="{809C716C-61D8-FD4F-A969-B39B26F088D0}" dt="2021-12-28T14:34:43.585" v="369" actId="478"/>
          <ac:spMkLst>
            <pc:docMk/>
            <pc:sldMk cId="587362837" sldId="352"/>
            <ac:spMk id="18" creationId="{00000000-0000-0000-0000-000000000000}"/>
          </ac:spMkLst>
        </pc:spChg>
      </pc:sldChg>
      <pc:sldChg chg="addSp delSp modSp mod">
        <pc:chgData name="Charlotte Palmer" userId="f201b8e0-39f2-4d80-9c23-8c4b4d58bb62" providerId="ADAL" clId="{809C716C-61D8-FD4F-A969-B39B26F088D0}" dt="2021-12-29T11:00:46.445" v="1678" actId="1076"/>
        <pc:sldMkLst>
          <pc:docMk/>
          <pc:sldMk cId="587362837" sldId="353"/>
        </pc:sldMkLst>
        <pc:spChg chg="del">
          <ac:chgData name="Charlotte Palmer" userId="f201b8e0-39f2-4d80-9c23-8c4b4d58bb62" providerId="ADAL" clId="{809C716C-61D8-FD4F-A969-B39B26F088D0}" dt="2021-12-28T14:34:46.990" v="371" actId="478"/>
          <ac:spMkLst>
            <pc:docMk/>
            <pc:sldMk cId="587362837" sldId="353"/>
            <ac:spMk id="18" creationId="{00000000-0000-0000-0000-000000000000}"/>
          </ac:spMkLst>
        </pc:spChg>
        <pc:spChg chg="add mod">
          <ac:chgData name="Charlotte Palmer" userId="f201b8e0-39f2-4d80-9c23-8c4b4d58bb62" providerId="ADAL" clId="{809C716C-61D8-FD4F-A969-B39B26F088D0}" dt="2021-12-28T14:34:47.541" v="372"/>
          <ac:spMkLst>
            <pc:docMk/>
            <pc:sldMk cId="587362837" sldId="353"/>
            <ac:spMk id="20" creationId="{CBBFD1B5-88B0-0744-ABA0-07C4B9B0E222}"/>
          </ac:spMkLst>
        </pc:spChg>
        <pc:spChg chg="add mod">
          <ac:chgData name="Charlotte Palmer" userId="f201b8e0-39f2-4d80-9c23-8c4b4d58bb62" providerId="ADAL" clId="{809C716C-61D8-FD4F-A969-B39B26F088D0}" dt="2021-12-29T11:00:46.445" v="1678" actId="1076"/>
          <ac:spMkLst>
            <pc:docMk/>
            <pc:sldMk cId="587362837" sldId="353"/>
            <ac:spMk id="21" creationId="{4F737138-9C5D-994E-B891-D8B46DBFDDAB}"/>
          </ac:spMkLst>
        </pc:spChg>
        <pc:spChg chg="del">
          <ac:chgData name="Charlotte Palmer" userId="f201b8e0-39f2-4d80-9c23-8c4b4d58bb62" providerId="ADAL" clId="{809C716C-61D8-FD4F-A969-B39B26F088D0}" dt="2021-12-28T14:35:36.238" v="382" actId="478"/>
          <ac:spMkLst>
            <pc:docMk/>
            <pc:sldMk cId="587362837" sldId="353"/>
            <ac:spMk id="78" creationId="{00000000-0000-0000-0000-000000000000}"/>
          </ac:spMkLst>
        </pc:spChg>
        <pc:spChg chg="del">
          <ac:chgData name="Charlotte Palmer" userId="f201b8e0-39f2-4d80-9c23-8c4b4d58bb62" providerId="ADAL" clId="{809C716C-61D8-FD4F-A969-B39B26F088D0}" dt="2021-12-28T14:35:36.238" v="382" actId="478"/>
          <ac:spMkLst>
            <pc:docMk/>
            <pc:sldMk cId="587362837" sldId="353"/>
            <ac:spMk id="82" creationId="{00000000-0000-0000-0000-000000000000}"/>
          </ac:spMkLst>
        </pc:spChg>
        <pc:graphicFrameChg chg="del">
          <ac:chgData name="Charlotte Palmer" userId="f201b8e0-39f2-4d80-9c23-8c4b4d58bb62" providerId="ADAL" clId="{809C716C-61D8-FD4F-A969-B39B26F088D0}" dt="2021-12-28T14:35:36.238" v="382" actId="478"/>
          <ac:graphicFrameMkLst>
            <pc:docMk/>
            <pc:sldMk cId="587362837" sldId="353"/>
            <ac:graphicFrameMk id="79" creationId="{00000000-0000-0000-0000-000000000000}"/>
          </ac:graphicFrameMkLst>
        </pc:graphicFrameChg>
        <pc:graphicFrameChg chg="del">
          <ac:chgData name="Charlotte Palmer" userId="f201b8e0-39f2-4d80-9c23-8c4b4d58bb62" providerId="ADAL" clId="{809C716C-61D8-FD4F-A969-B39B26F088D0}" dt="2021-12-28T14:35:36.238" v="382" actId="478"/>
          <ac:graphicFrameMkLst>
            <pc:docMk/>
            <pc:sldMk cId="587362837" sldId="353"/>
            <ac:graphicFrameMk id="91" creationId="{00000000-0000-0000-0000-000000000000}"/>
          </ac:graphicFrameMkLst>
        </pc:graphicFrameChg>
        <pc:picChg chg="del">
          <ac:chgData name="Charlotte Palmer" userId="f201b8e0-39f2-4d80-9c23-8c4b4d58bb62" providerId="ADAL" clId="{809C716C-61D8-FD4F-A969-B39B26F088D0}" dt="2021-12-28T14:35:36.238" v="382" actId="478"/>
          <ac:picMkLst>
            <pc:docMk/>
            <pc:sldMk cId="587362837" sldId="353"/>
            <ac:picMk id="77" creationId="{00000000-0000-0000-0000-000000000000}"/>
          </ac:picMkLst>
        </pc:picChg>
        <pc:picChg chg="del">
          <ac:chgData name="Charlotte Palmer" userId="f201b8e0-39f2-4d80-9c23-8c4b4d58bb62" providerId="ADAL" clId="{809C716C-61D8-FD4F-A969-B39B26F088D0}" dt="2021-12-28T14:35:36.238" v="382" actId="478"/>
          <ac:picMkLst>
            <pc:docMk/>
            <pc:sldMk cId="587362837" sldId="353"/>
            <ac:picMk id="90" creationId="{00000000-0000-0000-0000-000000000000}"/>
          </ac:picMkLst>
        </pc:picChg>
        <pc:picChg chg="add del mod">
          <ac:chgData name="Charlotte Palmer" userId="f201b8e0-39f2-4d80-9c23-8c4b4d58bb62" providerId="ADAL" clId="{809C716C-61D8-FD4F-A969-B39B26F088D0}" dt="2021-12-29T10:46:13.407" v="469" actId="478"/>
          <ac:picMkLst>
            <pc:docMk/>
            <pc:sldMk cId="587362837" sldId="353"/>
            <ac:picMk id="56338" creationId="{5CC1DDE9-37A4-954D-84DB-9C93FED365B0}"/>
          </ac:picMkLst>
        </pc:picChg>
        <pc:cxnChg chg="del">
          <ac:chgData name="Charlotte Palmer" userId="f201b8e0-39f2-4d80-9c23-8c4b4d58bb62" providerId="ADAL" clId="{809C716C-61D8-FD4F-A969-B39B26F088D0}" dt="2021-12-28T14:35:36.238" v="382" actId="478"/>
          <ac:cxnSpMkLst>
            <pc:docMk/>
            <pc:sldMk cId="587362837" sldId="353"/>
            <ac:cxnSpMk id="81" creationId="{00000000-0000-0000-0000-000000000000}"/>
          </ac:cxnSpMkLst>
        </pc:cxnChg>
      </pc:sldChg>
      <pc:sldChg chg="addSp delSp modSp mod">
        <pc:chgData name="Charlotte Palmer" userId="f201b8e0-39f2-4d80-9c23-8c4b4d58bb62" providerId="ADAL" clId="{809C716C-61D8-FD4F-A969-B39B26F088D0}" dt="2021-12-28T14:34:51.611" v="374"/>
        <pc:sldMkLst>
          <pc:docMk/>
          <pc:sldMk cId="587362837" sldId="354"/>
        </pc:sldMkLst>
        <pc:spChg chg="add mod">
          <ac:chgData name="Charlotte Palmer" userId="f201b8e0-39f2-4d80-9c23-8c4b4d58bb62" providerId="ADAL" clId="{809C716C-61D8-FD4F-A969-B39B26F088D0}" dt="2021-12-28T14:33:38.370" v="353" actId="14100"/>
          <ac:spMkLst>
            <pc:docMk/>
            <pc:sldMk cId="587362837" sldId="354"/>
            <ac:spMk id="3" creationId="{4D31D7AD-BDE4-E04A-A751-1F00AEE10A07}"/>
          </ac:spMkLst>
        </pc:spChg>
        <pc:spChg chg="mod">
          <ac:chgData name="Charlotte Palmer" userId="f201b8e0-39f2-4d80-9c23-8c4b4d58bb62" providerId="ADAL" clId="{809C716C-61D8-FD4F-A969-B39B26F088D0}" dt="2021-12-28T14:31:03.779" v="107" actId="1076"/>
          <ac:spMkLst>
            <pc:docMk/>
            <pc:sldMk cId="587362837" sldId="354"/>
            <ac:spMk id="11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8T14:31:03.779" v="107" actId="1076"/>
          <ac:spMkLst>
            <pc:docMk/>
            <pc:sldMk cId="587362837" sldId="354"/>
            <ac:spMk id="14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8T14:31:03.779" v="107" actId="1076"/>
          <ac:spMkLst>
            <pc:docMk/>
            <pc:sldMk cId="587362837" sldId="354"/>
            <ac:spMk id="16" creationId="{00000000-0000-0000-0000-000000000000}"/>
          </ac:spMkLst>
        </pc:spChg>
        <pc:spChg chg="del">
          <ac:chgData name="Charlotte Palmer" userId="f201b8e0-39f2-4d80-9c23-8c4b4d58bb62" providerId="ADAL" clId="{809C716C-61D8-FD4F-A969-B39B26F088D0}" dt="2021-12-28T14:34:51.085" v="373" actId="478"/>
          <ac:spMkLst>
            <pc:docMk/>
            <pc:sldMk cId="587362837" sldId="354"/>
            <ac:spMk id="18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8T14:31:03.779" v="107" actId="1076"/>
          <ac:spMkLst>
            <pc:docMk/>
            <pc:sldMk cId="587362837" sldId="354"/>
            <ac:spMk id="21" creationId="{00000000-0000-0000-0000-000000000000}"/>
          </ac:spMkLst>
        </pc:spChg>
        <pc:spChg chg="add mod">
          <ac:chgData name="Charlotte Palmer" userId="f201b8e0-39f2-4d80-9c23-8c4b4d58bb62" providerId="ADAL" clId="{809C716C-61D8-FD4F-A969-B39B26F088D0}" dt="2021-12-28T14:32:48.757" v="346" actId="20577"/>
          <ac:spMkLst>
            <pc:docMk/>
            <pc:sldMk cId="587362837" sldId="354"/>
            <ac:spMk id="23" creationId="{690347AF-9517-F646-BB0A-8F0747432DB0}"/>
          </ac:spMkLst>
        </pc:spChg>
        <pc:spChg chg="add mod">
          <ac:chgData name="Charlotte Palmer" userId="f201b8e0-39f2-4d80-9c23-8c4b4d58bb62" providerId="ADAL" clId="{809C716C-61D8-FD4F-A969-B39B26F088D0}" dt="2021-12-28T14:34:51.611" v="374"/>
          <ac:spMkLst>
            <pc:docMk/>
            <pc:sldMk cId="587362837" sldId="354"/>
            <ac:spMk id="24" creationId="{030AF2CD-0D9C-294B-AC1D-7499A03BF3DA}"/>
          </ac:spMkLst>
        </pc:spChg>
        <pc:grpChg chg="add mod">
          <ac:chgData name="Charlotte Palmer" userId="f201b8e0-39f2-4d80-9c23-8c4b4d58bb62" providerId="ADAL" clId="{809C716C-61D8-FD4F-A969-B39B26F088D0}" dt="2021-12-28T14:34:03.536" v="356" actId="167"/>
          <ac:grpSpMkLst>
            <pc:docMk/>
            <pc:sldMk cId="587362837" sldId="354"/>
            <ac:grpSpMk id="5" creationId="{C8C0878F-26D3-D745-8984-0E2B841CD123}"/>
          </ac:grpSpMkLst>
        </pc:grpChg>
        <pc:grpChg chg="mod">
          <ac:chgData name="Charlotte Palmer" userId="f201b8e0-39f2-4d80-9c23-8c4b4d58bb62" providerId="ADAL" clId="{809C716C-61D8-FD4F-A969-B39B26F088D0}" dt="2021-12-28T14:30:45.299" v="106" actId="1076"/>
          <ac:grpSpMkLst>
            <pc:docMk/>
            <pc:sldMk cId="587362837" sldId="354"/>
            <ac:grpSpMk id="15" creationId="{00000000-0000-0000-0000-000000000000}"/>
          </ac:grpSpMkLst>
        </pc:grpChg>
        <pc:graphicFrameChg chg="mod">
          <ac:chgData name="Charlotte Palmer" userId="f201b8e0-39f2-4d80-9c23-8c4b4d58bb62" providerId="ADAL" clId="{809C716C-61D8-FD4F-A969-B39B26F088D0}" dt="2021-12-28T14:31:03.779" v="107" actId="1076"/>
          <ac:graphicFrameMkLst>
            <pc:docMk/>
            <pc:sldMk cId="587362837" sldId="354"/>
            <ac:graphicFrameMk id="17" creationId="{00000000-0000-0000-0000-000000000000}"/>
          </ac:graphicFrameMkLst>
        </pc:graphicFrameChg>
        <pc:graphicFrameChg chg="mod">
          <ac:chgData name="Charlotte Palmer" userId="f201b8e0-39f2-4d80-9c23-8c4b4d58bb62" providerId="ADAL" clId="{809C716C-61D8-FD4F-A969-B39B26F088D0}" dt="2021-12-28T14:31:03.779" v="107" actId="1076"/>
          <ac:graphicFrameMkLst>
            <pc:docMk/>
            <pc:sldMk cId="587362837" sldId="354"/>
            <ac:graphicFrameMk id="19" creationId="{00000000-0000-0000-0000-000000000000}"/>
          </ac:graphicFrameMkLst>
        </pc:graphicFrameChg>
        <pc:graphicFrameChg chg="mod">
          <ac:chgData name="Charlotte Palmer" userId="f201b8e0-39f2-4d80-9c23-8c4b4d58bb62" providerId="ADAL" clId="{809C716C-61D8-FD4F-A969-B39B26F088D0}" dt="2021-12-28T14:31:03.779" v="107" actId="1076"/>
          <ac:graphicFrameMkLst>
            <pc:docMk/>
            <pc:sldMk cId="587362837" sldId="354"/>
            <ac:graphicFrameMk id="20" creationId="{00000000-0000-0000-0000-000000000000}"/>
          </ac:graphicFrameMkLst>
        </pc:graphicFrameChg>
        <pc:picChg chg="mod">
          <ac:chgData name="Charlotte Palmer" userId="f201b8e0-39f2-4d80-9c23-8c4b4d58bb62" providerId="ADAL" clId="{809C716C-61D8-FD4F-A969-B39B26F088D0}" dt="2021-12-28T14:33:56.632" v="355" actId="167"/>
          <ac:picMkLst>
            <pc:docMk/>
            <pc:sldMk cId="587362837" sldId="354"/>
            <ac:picMk id="2" creationId="{00000000-0000-0000-0000-000000000000}"/>
          </ac:picMkLst>
        </pc:picChg>
      </pc:sldChg>
      <pc:sldChg chg="addSp delSp modSp mod">
        <pc:chgData name="Charlotte Palmer" userId="f201b8e0-39f2-4d80-9c23-8c4b4d58bb62" providerId="ADAL" clId="{809C716C-61D8-FD4F-A969-B39B26F088D0}" dt="2021-12-28T14:34:56.439" v="376"/>
        <pc:sldMkLst>
          <pc:docMk/>
          <pc:sldMk cId="587362837" sldId="355"/>
        </pc:sldMkLst>
        <pc:spChg chg="del">
          <ac:chgData name="Charlotte Palmer" userId="f201b8e0-39f2-4d80-9c23-8c4b4d58bb62" providerId="ADAL" clId="{809C716C-61D8-FD4F-A969-B39B26F088D0}" dt="2021-12-28T14:34:55.870" v="375" actId="478"/>
          <ac:spMkLst>
            <pc:docMk/>
            <pc:sldMk cId="587362837" sldId="355"/>
            <ac:spMk id="18" creationId="{00000000-0000-0000-0000-000000000000}"/>
          </ac:spMkLst>
        </pc:spChg>
        <pc:spChg chg="add mod">
          <ac:chgData name="Charlotte Palmer" userId="f201b8e0-39f2-4d80-9c23-8c4b4d58bb62" providerId="ADAL" clId="{809C716C-61D8-FD4F-A969-B39B26F088D0}" dt="2021-12-28T14:34:56.439" v="376"/>
          <ac:spMkLst>
            <pc:docMk/>
            <pc:sldMk cId="587362837" sldId="355"/>
            <ac:spMk id="37" creationId="{9B1F625D-CC2F-434D-8E03-E52E21B7FECA}"/>
          </ac:spMkLst>
        </pc:spChg>
      </pc:sldChg>
      <pc:sldChg chg="addSp delSp modSp mod">
        <pc:chgData name="Charlotte Palmer" userId="f201b8e0-39f2-4d80-9c23-8c4b4d58bb62" providerId="ADAL" clId="{809C716C-61D8-FD4F-A969-B39B26F088D0}" dt="2021-12-28T14:35:05.006" v="380"/>
        <pc:sldMkLst>
          <pc:docMk/>
          <pc:sldMk cId="587362837" sldId="356"/>
        </pc:sldMkLst>
        <pc:spChg chg="del">
          <ac:chgData name="Charlotte Palmer" userId="f201b8e0-39f2-4d80-9c23-8c4b4d58bb62" providerId="ADAL" clId="{809C716C-61D8-FD4F-A969-B39B26F088D0}" dt="2021-12-28T14:35:04.452" v="379" actId="478"/>
          <ac:spMkLst>
            <pc:docMk/>
            <pc:sldMk cId="587362837" sldId="356"/>
            <ac:spMk id="18" creationId="{00000000-0000-0000-0000-000000000000}"/>
          </ac:spMkLst>
        </pc:spChg>
        <pc:spChg chg="add mod">
          <ac:chgData name="Charlotte Palmer" userId="f201b8e0-39f2-4d80-9c23-8c4b4d58bb62" providerId="ADAL" clId="{809C716C-61D8-FD4F-A969-B39B26F088D0}" dt="2021-12-28T14:35:05.006" v="380"/>
          <ac:spMkLst>
            <pc:docMk/>
            <pc:sldMk cId="587362837" sldId="356"/>
            <ac:spMk id="26" creationId="{B7F1C15A-E9AF-A540-86B2-EF993B503E78}"/>
          </ac:spMkLst>
        </pc:spChg>
      </pc:sldChg>
      <pc:sldChg chg="addSp delSp modSp mod">
        <pc:chgData name="Charlotte Palmer" userId="f201b8e0-39f2-4d80-9c23-8c4b4d58bb62" providerId="ADAL" clId="{809C716C-61D8-FD4F-A969-B39B26F088D0}" dt="2021-12-28T14:34:35.339" v="366"/>
        <pc:sldMkLst>
          <pc:docMk/>
          <pc:sldMk cId="3817551556" sldId="358"/>
        </pc:sldMkLst>
        <pc:spChg chg="del">
          <ac:chgData name="Charlotte Palmer" userId="f201b8e0-39f2-4d80-9c23-8c4b4d58bb62" providerId="ADAL" clId="{809C716C-61D8-FD4F-A969-B39B26F088D0}" dt="2021-12-28T14:34:34.824" v="365" actId="478"/>
          <ac:spMkLst>
            <pc:docMk/>
            <pc:sldMk cId="3817551556" sldId="358"/>
            <ac:spMk id="18" creationId="{00000000-0000-0000-0000-000000000000}"/>
          </ac:spMkLst>
        </pc:spChg>
        <pc:spChg chg="add mod">
          <ac:chgData name="Charlotte Palmer" userId="f201b8e0-39f2-4d80-9c23-8c4b4d58bb62" providerId="ADAL" clId="{809C716C-61D8-FD4F-A969-B39B26F088D0}" dt="2021-12-28T14:34:35.339" v="366"/>
          <ac:spMkLst>
            <pc:docMk/>
            <pc:sldMk cId="3817551556" sldId="358"/>
            <ac:spMk id="42" creationId="{B2CB5DF1-296C-B141-88C5-536203E1604A}"/>
          </ac:spMkLst>
        </pc:spChg>
      </pc:sldChg>
      <pc:sldChg chg="addSp delSp modSp mod">
        <pc:chgData name="Charlotte Palmer" userId="f201b8e0-39f2-4d80-9c23-8c4b4d58bb62" providerId="ADAL" clId="{809C716C-61D8-FD4F-A969-B39B26F088D0}" dt="2021-12-28T14:35:00.001" v="378"/>
        <pc:sldMkLst>
          <pc:docMk/>
          <pc:sldMk cId="1065054338" sldId="359"/>
        </pc:sldMkLst>
        <pc:spChg chg="add mod">
          <ac:chgData name="Charlotte Palmer" userId="f201b8e0-39f2-4d80-9c23-8c4b4d58bb62" providerId="ADAL" clId="{809C716C-61D8-FD4F-A969-B39B26F088D0}" dt="2021-12-28T14:35:00.001" v="378"/>
          <ac:spMkLst>
            <pc:docMk/>
            <pc:sldMk cId="1065054338" sldId="359"/>
            <ac:spMk id="17" creationId="{4E418296-D922-E24E-8B58-DE00BEBC5ED4}"/>
          </ac:spMkLst>
        </pc:spChg>
        <pc:spChg chg="del">
          <ac:chgData name="Charlotte Palmer" userId="f201b8e0-39f2-4d80-9c23-8c4b4d58bb62" providerId="ADAL" clId="{809C716C-61D8-FD4F-A969-B39B26F088D0}" dt="2021-12-28T14:34:59.470" v="377" actId="478"/>
          <ac:spMkLst>
            <pc:docMk/>
            <pc:sldMk cId="1065054338" sldId="359"/>
            <ac:spMk id="18" creationId="{00000000-0000-0000-0000-000000000000}"/>
          </ac:spMkLst>
        </pc:spChg>
      </pc:sldChg>
      <pc:sldChg chg="addSp delSp modSp add mod">
        <pc:chgData name="Charlotte Palmer" userId="f201b8e0-39f2-4d80-9c23-8c4b4d58bb62" providerId="ADAL" clId="{809C716C-61D8-FD4F-A969-B39B26F088D0}" dt="2021-12-28T14:35:58.690" v="396" actId="1076"/>
        <pc:sldMkLst>
          <pc:docMk/>
          <pc:sldMk cId="3597332273" sldId="360"/>
        </pc:sldMkLst>
        <pc:spChg chg="add del">
          <ac:chgData name="Charlotte Palmer" userId="f201b8e0-39f2-4d80-9c23-8c4b4d58bb62" providerId="ADAL" clId="{809C716C-61D8-FD4F-A969-B39B26F088D0}" dt="2021-12-28T14:35:49.887" v="395" actId="478"/>
          <ac:spMkLst>
            <pc:docMk/>
            <pc:sldMk cId="3597332273" sldId="360"/>
            <ac:spMk id="9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8T14:35:47.188" v="394" actId="20577"/>
          <ac:spMkLst>
            <pc:docMk/>
            <pc:sldMk cId="3597332273" sldId="360"/>
            <ac:spMk id="10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8T14:35:58.690" v="396" actId="1076"/>
          <ac:spMkLst>
            <pc:docMk/>
            <pc:sldMk cId="3597332273" sldId="360"/>
            <ac:spMk id="78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8T14:35:58.690" v="396" actId="1076"/>
          <ac:spMkLst>
            <pc:docMk/>
            <pc:sldMk cId="3597332273" sldId="360"/>
            <ac:spMk id="82" creationId="{00000000-0000-0000-0000-000000000000}"/>
          </ac:spMkLst>
        </pc:spChg>
        <pc:graphicFrameChg chg="mod">
          <ac:chgData name="Charlotte Palmer" userId="f201b8e0-39f2-4d80-9c23-8c4b4d58bb62" providerId="ADAL" clId="{809C716C-61D8-FD4F-A969-B39B26F088D0}" dt="2021-12-28T14:35:58.690" v="396" actId="1076"/>
          <ac:graphicFrameMkLst>
            <pc:docMk/>
            <pc:sldMk cId="3597332273" sldId="360"/>
            <ac:graphicFrameMk id="79" creationId="{00000000-0000-0000-0000-000000000000}"/>
          </ac:graphicFrameMkLst>
        </pc:graphicFrameChg>
        <pc:graphicFrameChg chg="mod">
          <ac:chgData name="Charlotte Palmer" userId="f201b8e0-39f2-4d80-9c23-8c4b4d58bb62" providerId="ADAL" clId="{809C716C-61D8-FD4F-A969-B39B26F088D0}" dt="2021-12-28T14:35:58.690" v="396" actId="1076"/>
          <ac:graphicFrameMkLst>
            <pc:docMk/>
            <pc:sldMk cId="3597332273" sldId="360"/>
            <ac:graphicFrameMk id="91" creationId="{00000000-0000-0000-0000-000000000000}"/>
          </ac:graphicFrameMkLst>
        </pc:graphicFrameChg>
        <pc:picChg chg="mod">
          <ac:chgData name="Charlotte Palmer" userId="f201b8e0-39f2-4d80-9c23-8c4b4d58bb62" providerId="ADAL" clId="{809C716C-61D8-FD4F-A969-B39B26F088D0}" dt="2021-12-28T14:35:58.690" v="396" actId="1076"/>
          <ac:picMkLst>
            <pc:docMk/>
            <pc:sldMk cId="3597332273" sldId="360"/>
            <ac:picMk id="77" creationId="{00000000-0000-0000-0000-000000000000}"/>
          </ac:picMkLst>
        </pc:picChg>
        <pc:picChg chg="mod">
          <ac:chgData name="Charlotte Palmer" userId="f201b8e0-39f2-4d80-9c23-8c4b4d58bb62" providerId="ADAL" clId="{809C716C-61D8-FD4F-A969-B39B26F088D0}" dt="2021-12-28T14:35:58.690" v="396" actId="1076"/>
          <ac:picMkLst>
            <pc:docMk/>
            <pc:sldMk cId="3597332273" sldId="360"/>
            <ac:picMk id="90" creationId="{00000000-0000-0000-0000-000000000000}"/>
          </ac:picMkLst>
        </pc:picChg>
        <pc:cxnChg chg="mod">
          <ac:chgData name="Charlotte Palmer" userId="f201b8e0-39f2-4d80-9c23-8c4b4d58bb62" providerId="ADAL" clId="{809C716C-61D8-FD4F-A969-B39B26F088D0}" dt="2021-12-28T14:35:58.690" v="396" actId="1076"/>
          <ac:cxnSpMkLst>
            <pc:docMk/>
            <pc:sldMk cId="3597332273" sldId="360"/>
            <ac:cxnSpMk id="81" creationId="{00000000-0000-0000-0000-000000000000}"/>
          </ac:cxnSpMkLst>
        </pc:cxnChg>
      </pc:sldChg>
      <pc:sldChg chg="delSp modSp add mod modShow">
        <pc:chgData name="Charlotte Palmer" userId="f201b8e0-39f2-4d80-9c23-8c4b4d58bb62" providerId="ADAL" clId="{809C716C-61D8-FD4F-A969-B39B26F088D0}" dt="2021-12-29T10:48:14.680" v="805" actId="729"/>
        <pc:sldMkLst>
          <pc:docMk/>
          <pc:sldMk cId="3328212315" sldId="361"/>
        </pc:sldMkLst>
        <pc:spChg chg="mod">
          <ac:chgData name="Charlotte Palmer" userId="f201b8e0-39f2-4d80-9c23-8c4b4d58bb62" providerId="ADAL" clId="{809C716C-61D8-FD4F-A969-B39B26F088D0}" dt="2021-12-29T10:48:01.502" v="801" actId="20577"/>
          <ac:spMkLst>
            <pc:docMk/>
            <pc:sldMk cId="3328212315" sldId="361"/>
            <ac:spMk id="9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9T10:46:09.207" v="468" actId="20577"/>
          <ac:spMkLst>
            <pc:docMk/>
            <pc:sldMk cId="3328212315" sldId="361"/>
            <ac:spMk id="10" creationId="{00000000-0000-0000-0000-000000000000}"/>
          </ac:spMkLst>
        </pc:spChg>
        <pc:spChg chg="del">
          <ac:chgData name="Charlotte Palmer" userId="f201b8e0-39f2-4d80-9c23-8c4b4d58bb62" providerId="ADAL" clId="{809C716C-61D8-FD4F-A969-B39B26F088D0}" dt="2021-12-29T10:46:58.169" v="613" actId="478"/>
          <ac:spMkLst>
            <pc:docMk/>
            <pc:sldMk cId="3328212315" sldId="361"/>
            <ac:spMk id="21" creationId="{4F737138-9C5D-994E-B891-D8B46DBFDDAB}"/>
          </ac:spMkLst>
        </pc:spChg>
        <pc:picChg chg="mod">
          <ac:chgData name="Charlotte Palmer" userId="f201b8e0-39f2-4d80-9c23-8c4b4d58bb62" providerId="ADAL" clId="{809C716C-61D8-FD4F-A969-B39B26F088D0}" dt="2021-12-29T10:48:10.200" v="804" actId="1076"/>
          <ac:picMkLst>
            <pc:docMk/>
            <pc:sldMk cId="3328212315" sldId="361"/>
            <ac:picMk id="56338" creationId="{5CC1DDE9-37A4-954D-84DB-9C93FED365B0}"/>
          </ac:picMkLst>
        </pc:picChg>
      </pc:sldChg>
      <pc:sldChg chg="delSp modSp add mod ord modShow">
        <pc:chgData name="Charlotte Palmer" userId="f201b8e0-39f2-4d80-9c23-8c4b4d58bb62" providerId="ADAL" clId="{809C716C-61D8-FD4F-A969-B39B26F088D0}" dt="2021-12-29T11:01:45.808" v="1682" actId="20578"/>
        <pc:sldMkLst>
          <pc:docMk/>
          <pc:sldMk cId="3005154210" sldId="362"/>
        </pc:sldMkLst>
        <pc:spChg chg="del">
          <ac:chgData name="Charlotte Palmer" userId="f201b8e0-39f2-4d80-9c23-8c4b4d58bb62" providerId="ADAL" clId="{809C716C-61D8-FD4F-A969-B39B26F088D0}" dt="2021-12-29T10:53:54.335" v="877" actId="478"/>
          <ac:spMkLst>
            <pc:docMk/>
            <pc:sldMk cId="3005154210" sldId="362"/>
            <ac:spMk id="2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9T10:55:02.697" v="915" actId="313"/>
          <ac:spMkLst>
            <pc:docMk/>
            <pc:sldMk cId="3005154210" sldId="362"/>
            <ac:spMk id="10" creationId="{00000000-0000-0000-0000-000000000000}"/>
          </ac:spMkLst>
        </pc:spChg>
        <pc:spChg chg="del">
          <ac:chgData name="Charlotte Palmer" userId="f201b8e0-39f2-4d80-9c23-8c4b4d58bb62" providerId="ADAL" clId="{809C716C-61D8-FD4F-A969-B39B26F088D0}" dt="2021-12-29T10:53:59.391" v="878" actId="478"/>
          <ac:spMkLst>
            <pc:docMk/>
            <pc:sldMk cId="3005154210" sldId="362"/>
            <ac:spMk id="11" creationId="{00000000-0000-0000-0000-000000000000}"/>
          </ac:spMkLst>
        </pc:spChg>
        <pc:spChg chg="del">
          <ac:chgData name="Charlotte Palmer" userId="f201b8e0-39f2-4d80-9c23-8c4b4d58bb62" providerId="ADAL" clId="{809C716C-61D8-FD4F-A969-B39B26F088D0}" dt="2021-12-29T10:53:59.391" v="878" actId="478"/>
          <ac:spMkLst>
            <pc:docMk/>
            <pc:sldMk cId="3005154210" sldId="362"/>
            <ac:spMk id="72" creationId="{00000000-0000-0000-0000-000000000000}"/>
          </ac:spMkLst>
        </pc:spChg>
        <pc:spChg chg="mod">
          <ac:chgData name="Charlotte Palmer" userId="f201b8e0-39f2-4d80-9c23-8c4b4d58bb62" providerId="ADAL" clId="{809C716C-61D8-FD4F-A969-B39B26F088D0}" dt="2021-12-29T10:57:57.770" v="1313" actId="1076"/>
          <ac:spMkLst>
            <pc:docMk/>
            <pc:sldMk cId="3005154210" sldId="362"/>
            <ac:spMk id="83" creationId="{00000000-0000-0000-0000-000000000000}"/>
          </ac:spMkLst>
        </pc:spChg>
        <pc:picChg chg="del">
          <ac:chgData name="Charlotte Palmer" userId="f201b8e0-39f2-4d80-9c23-8c4b4d58bb62" providerId="ADAL" clId="{809C716C-61D8-FD4F-A969-B39B26F088D0}" dt="2021-12-29T10:53:59.391" v="878" actId="478"/>
          <ac:picMkLst>
            <pc:docMk/>
            <pc:sldMk cId="3005154210" sldId="362"/>
            <ac:picMk id="77" creationId="{00000000-0000-0000-0000-000000000000}"/>
          </ac:picMkLst>
        </pc:picChg>
        <pc:picChg chg="del">
          <ac:chgData name="Charlotte Palmer" userId="f201b8e0-39f2-4d80-9c23-8c4b4d58bb62" providerId="ADAL" clId="{809C716C-61D8-FD4F-A969-B39B26F088D0}" dt="2021-12-29T10:53:59.391" v="878" actId="478"/>
          <ac:picMkLst>
            <pc:docMk/>
            <pc:sldMk cId="3005154210" sldId="362"/>
            <ac:picMk id="78" creationId="{00000000-0000-0000-0000-000000000000}"/>
          </ac:picMkLst>
        </pc:picChg>
        <pc:picChg chg="del">
          <ac:chgData name="Charlotte Palmer" userId="f201b8e0-39f2-4d80-9c23-8c4b4d58bb62" providerId="ADAL" clId="{809C716C-61D8-FD4F-A969-B39B26F088D0}" dt="2021-12-29T10:53:59.391" v="878" actId="478"/>
          <ac:picMkLst>
            <pc:docMk/>
            <pc:sldMk cId="3005154210" sldId="362"/>
            <ac:picMk id="79" creationId="{00000000-0000-0000-0000-000000000000}"/>
          </ac:picMkLst>
        </pc:picChg>
        <pc:picChg chg="del">
          <ac:chgData name="Charlotte Palmer" userId="f201b8e0-39f2-4d80-9c23-8c4b4d58bb62" providerId="ADAL" clId="{809C716C-61D8-FD4F-A969-B39B26F088D0}" dt="2021-12-29T10:53:59.391" v="878" actId="478"/>
          <ac:picMkLst>
            <pc:docMk/>
            <pc:sldMk cId="3005154210" sldId="362"/>
            <ac:picMk id="80" creationId="{00000000-0000-0000-0000-000000000000}"/>
          </ac:picMkLst>
        </pc:picChg>
        <pc:picChg chg="del">
          <ac:chgData name="Charlotte Palmer" userId="f201b8e0-39f2-4d80-9c23-8c4b4d58bb62" providerId="ADAL" clId="{809C716C-61D8-FD4F-A969-B39B26F088D0}" dt="2021-12-29T10:53:59.391" v="878" actId="478"/>
          <ac:picMkLst>
            <pc:docMk/>
            <pc:sldMk cId="3005154210" sldId="362"/>
            <ac:picMk id="81" creationId="{00000000-0000-0000-0000-000000000000}"/>
          </ac:picMkLst>
        </pc:picChg>
        <pc:cxnChg chg="del">
          <ac:chgData name="Charlotte Palmer" userId="f201b8e0-39f2-4d80-9c23-8c4b4d58bb62" providerId="ADAL" clId="{809C716C-61D8-FD4F-A969-B39B26F088D0}" dt="2021-12-29T10:53:59.391" v="878" actId="478"/>
          <ac:cxnSpMkLst>
            <pc:docMk/>
            <pc:sldMk cId="3005154210" sldId="362"/>
            <ac:cxnSpMk id="16" creationId="{00000000-0000-0000-0000-000000000000}"/>
          </ac:cxnSpMkLst>
        </pc:cxnChg>
        <pc:cxnChg chg="del">
          <ac:chgData name="Charlotte Palmer" userId="f201b8e0-39f2-4d80-9c23-8c4b4d58bb62" providerId="ADAL" clId="{809C716C-61D8-FD4F-A969-B39B26F088D0}" dt="2021-12-29T10:53:59.391" v="878" actId="478"/>
          <ac:cxnSpMkLst>
            <pc:docMk/>
            <pc:sldMk cId="3005154210" sldId="362"/>
            <ac:cxnSpMk id="67" creationId="{00000000-0000-0000-0000-000000000000}"/>
          </ac:cxnSpMkLst>
        </pc:cxnChg>
        <pc:cxnChg chg="del">
          <ac:chgData name="Charlotte Palmer" userId="f201b8e0-39f2-4d80-9c23-8c4b4d58bb62" providerId="ADAL" clId="{809C716C-61D8-FD4F-A969-B39B26F088D0}" dt="2021-12-29T10:53:59.391" v="878" actId="478"/>
          <ac:cxnSpMkLst>
            <pc:docMk/>
            <pc:sldMk cId="3005154210" sldId="362"/>
            <ac:cxnSpMk id="69" creationId="{00000000-0000-0000-0000-000000000000}"/>
          </ac:cxnSpMkLst>
        </pc:cxnChg>
        <pc:cxnChg chg="del">
          <ac:chgData name="Charlotte Palmer" userId="f201b8e0-39f2-4d80-9c23-8c4b4d58bb62" providerId="ADAL" clId="{809C716C-61D8-FD4F-A969-B39B26F088D0}" dt="2021-12-29T10:53:59.391" v="878" actId="478"/>
          <ac:cxnSpMkLst>
            <pc:docMk/>
            <pc:sldMk cId="3005154210" sldId="362"/>
            <ac:cxnSpMk id="70" creationId="{00000000-0000-0000-0000-000000000000}"/>
          </ac:cxnSpMkLst>
        </pc:cxnChg>
        <pc:cxnChg chg="del">
          <ac:chgData name="Charlotte Palmer" userId="f201b8e0-39f2-4d80-9c23-8c4b4d58bb62" providerId="ADAL" clId="{809C716C-61D8-FD4F-A969-B39B26F088D0}" dt="2021-12-29T10:53:59.391" v="878" actId="478"/>
          <ac:cxnSpMkLst>
            <pc:docMk/>
            <pc:sldMk cId="3005154210" sldId="362"/>
            <ac:cxnSpMk id="82" creationId="{00000000-0000-0000-0000-000000000000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A60246E-10B0-6049-A580-FF0FE15A460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85179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B7AA22-AF2A-EE43-92A6-68FA11914669}" type="datetimeFigureOut">
              <a:rPr lang="en-US" smtClean="0"/>
              <a:t>2/18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5CB8C2-7227-2740-9141-5FC275F515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7385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4244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5670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071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5717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366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5926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1351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291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356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2225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7695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088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0758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E33B8-75C9-1746-91B0-0ACBF5CC507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104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750D3-51A6-0B4C-BD4F-93B41C1C5D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B37F7-0FFB-9848-B70C-0007A6307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A9176-F003-AA48-B615-12B43A5A3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E1D38-B3C3-2E42-8C5C-4C28AE9AF3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2B2D8-E467-2446-AD66-F986AC0FEF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11061-CCBD-424E-843D-245C5D042D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A42EA-CFBF-E24D-9339-674C57306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96471-367A-A84D-8E3D-72354345E5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429FD9-CC0B-A24E-91B7-3A41B74A85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47A5A-5777-3445-B9B0-0FFE563F8F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GB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3EE89-6EF0-C44B-9B7F-5A4C95120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0984292-AD9F-C44C-8173-14ED46844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pitchFamily="-1" charset="-128"/>
          <a:cs typeface="ＭＳ Ｐゴシック" pitchFamily="-1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3.pn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5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emf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.png"/><Relationship Id="rId7" Type="http://schemas.openxmlformats.org/officeDocument/2006/relationships/image" Target="../media/image3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phet.colorado.edu/sims/html/capacitor-lab-basics/latest/capacitor-lab-basics_en.html" TargetMode="Externa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.png"/><Relationship Id="rId4" Type="http://schemas.openxmlformats.org/officeDocument/2006/relationships/image" Target="../media/image36.emf"/><Relationship Id="rId9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7.emf"/><Relationship Id="rId3" Type="http://schemas.openxmlformats.org/officeDocument/2006/relationships/image" Target="../media/image38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.png"/><Relationship Id="rId9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8.emf"/><Relationship Id="rId3" Type="http://schemas.openxmlformats.org/officeDocument/2006/relationships/image" Target="../media/image38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.png"/><Relationship Id="rId9" Type="http://schemas.openxmlformats.org/officeDocument/2006/relationships/image" Target="../media/image43.emf"/><Relationship Id="rId14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emf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3.png"/><Relationship Id="rId7" Type="http://schemas.openxmlformats.org/officeDocument/2006/relationships/image" Target="../media/image53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3" Type="http://schemas.openxmlformats.org/officeDocument/2006/relationships/image" Target="../media/image3.png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emf"/><Relationship Id="rId11" Type="http://schemas.openxmlformats.org/officeDocument/2006/relationships/image" Target="../media/image60.emf"/><Relationship Id="rId5" Type="http://schemas.openxmlformats.org/officeDocument/2006/relationships/image" Target="../media/image55.png"/><Relationship Id="rId10" Type="http://schemas.openxmlformats.org/officeDocument/2006/relationships/image" Target="../media/image59.emf"/><Relationship Id="rId4" Type="http://schemas.openxmlformats.org/officeDocument/2006/relationships/image" Target="../media/image36.emf"/><Relationship Id="rId9" Type="http://schemas.openxmlformats.org/officeDocument/2006/relationships/image" Target="../media/image5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png"/><Relationship Id="rId5" Type="http://schemas.openxmlformats.org/officeDocument/2006/relationships/image" Target="../media/image63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3.png"/><Relationship Id="rId7" Type="http://schemas.openxmlformats.org/officeDocument/2006/relationships/image" Target="../media/image68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39.emf"/><Relationship Id="rId9" Type="http://schemas.openxmlformats.org/officeDocument/2006/relationships/image" Target="../media/image7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8.e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82.emf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8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7.emf"/><Relationship Id="rId24" Type="http://schemas.openxmlformats.org/officeDocument/2006/relationships/image" Target="../media/image84.emf"/><Relationship Id="rId5" Type="http://schemas.openxmlformats.org/officeDocument/2006/relationships/image" Target="../media/image74.emf"/><Relationship Id="rId15" Type="http://schemas.openxmlformats.org/officeDocument/2006/relationships/image" Target="../media/image79.emf"/><Relationship Id="rId23" Type="http://schemas.openxmlformats.org/officeDocument/2006/relationships/image" Target="../media/image83.e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81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emf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emf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emf"/><Relationship Id="rId5" Type="http://schemas.openxmlformats.org/officeDocument/2006/relationships/image" Target="../media/image7.emf"/><Relationship Id="rId10" Type="http://schemas.openxmlformats.org/officeDocument/2006/relationships/image" Target="../media/image1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emf"/><Relationship Id="rId10" Type="http://schemas.openxmlformats.org/officeDocument/2006/relationships/image" Target="../media/image4.e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704" y="531316"/>
            <a:ext cx="5741789" cy="5795367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Picture 2" descr="QR code for this padlet">
            <a:extLst>
              <a:ext uri="{FF2B5EF4-FFF2-40B4-BE49-F238E27FC236}">
                <a16:creationId xmlns:a16="http://schemas.microsoft.com/office/drawing/2014/main" id="{95D71FFF-8D3B-FB4F-BB96-6114D8324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40" y="2609463"/>
            <a:ext cx="2101178" cy="21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A4137FC-3C16-484F-AB27-41B719FB8D7E}"/>
              </a:ext>
            </a:extLst>
          </p:cNvPr>
          <p:cNvSpPr txBox="1"/>
          <p:nvPr/>
        </p:nvSpPr>
        <p:spPr>
          <a:xfrm>
            <a:off x="6614937" y="2265692"/>
            <a:ext cx="1474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adlet Link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72D0F2-AA47-CE41-B42E-624E1163C847}"/>
              </a:ext>
            </a:extLst>
          </p:cNvPr>
          <p:cNvSpPr txBox="1"/>
          <p:nvPr/>
        </p:nvSpPr>
        <p:spPr>
          <a:xfrm>
            <a:off x="6638214" y="4710641"/>
            <a:ext cx="14740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assword: </a:t>
            </a:r>
          </a:p>
          <a:p>
            <a:pPr algn="ctr"/>
            <a:r>
              <a:rPr lang="en-US" sz="2000" dirty="0"/>
              <a:t>PHY200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Time-varying circuit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3B420D8-DF55-8C48-8EDC-D8ECF2FC3BFE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8C7BF0C-BDE5-9F49-88F2-AA15F88A4E42}"/>
              </a:ext>
            </a:extLst>
          </p:cNvPr>
          <p:cNvSpPr txBox="1"/>
          <p:nvPr/>
        </p:nvSpPr>
        <p:spPr>
          <a:xfrm>
            <a:off x="194986" y="824728"/>
            <a:ext cx="844807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simple DC circuits we have constant source voltage with constant direction.</a:t>
            </a:r>
          </a:p>
          <a:p>
            <a:endParaRPr lang="en-US" sz="2000" dirty="0"/>
          </a:p>
          <a:p>
            <a:r>
              <a:rPr lang="en-US" sz="2000" dirty="0"/>
              <a:t>In AC circuits we have a source voltage that is varying with time, and this leads to a changing current with time and the generation of changing electric and magnetic fields.</a:t>
            </a:r>
          </a:p>
          <a:p>
            <a:endParaRPr lang="en-US" sz="2000" dirty="0"/>
          </a:p>
          <a:p>
            <a:r>
              <a:rPr lang="en-US" sz="2000" dirty="0"/>
              <a:t>In both of these types of circuits resistors behave with the voltage and current varying linearly with one another as V = IR </a:t>
            </a:r>
          </a:p>
          <a:p>
            <a:endParaRPr lang="en-US" sz="2000" dirty="0"/>
          </a:p>
          <a:p>
            <a:r>
              <a:rPr lang="en-US" sz="2000" dirty="0"/>
              <a:t>More complicated circuits contain components that do vary with time like capacitors and inductors.  These influence the </a:t>
            </a:r>
            <a:r>
              <a:rPr lang="en-US" sz="2000" b="1" dirty="0"/>
              <a:t>relative phase </a:t>
            </a:r>
            <a:r>
              <a:rPr lang="en-US" sz="2000" dirty="0"/>
              <a:t>of the voltage and current.</a:t>
            </a:r>
          </a:p>
        </p:txBody>
      </p:sp>
      <p:pic>
        <p:nvPicPr>
          <p:cNvPr id="16" name="Picture 2" descr="Part a of the figure shows a capacitor C connected across an A C voltage source V. The voltage across the capacitor is given by V C. Part b of the diagram shows a graph for the variation of current and voltage across the capacitor as functions of time. The voltage V C and current I C is plotted along the Y axis and the time t is along the X axis. The graph for current is a progressive sine wave from the origin starting with a wave along the negative Y axis. The graph for voltage is a cosine wave and amplitude slightly less than the current wave.">
            <a:extLst>
              <a:ext uri="{FF2B5EF4-FFF2-40B4-BE49-F238E27FC236}">
                <a16:creationId xmlns:a16="http://schemas.microsoft.com/office/drawing/2014/main" id="{17B0EEAB-212C-134E-B52D-3E3AE484DA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74" b="18104"/>
          <a:stretch/>
        </p:blipFill>
        <p:spPr bwMode="auto">
          <a:xfrm>
            <a:off x="5057585" y="4270235"/>
            <a:ext cx="2562415" cy="1835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403408F-BD3F-1248-9C4D-EC4112883BED}"/>
              </a:ext>
            </a:extLst>
          </p:cNvPr>
          <p:cNvSpPr txBox="1"/>
          <p:nvPr/>
        </p:nvSpPr>
        <p:spPr>
          <a:xfrm>
            <a:off x="176592" y="4448579"/>
            <a:ext cx="45847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2000" dirty="0"/>
          </a:p>
          <a:p>
            <a:r>
              <a:rPr lang="en-US" sz="2000" dirty="0"/>
              <a:t>When considering these circuits, opposition to the flow of current can be </a:t>
            </a:r>
            <a:r>
              <a:rPr lang="en-US" sz="2000" b="1" dirty="0"/>
              <a:t>complex</a:t>
            </a:r>
            <a:r>
              <a:rPr lang="en-US" sz="2000" dirty="0"/>
              <a:t> and we refer to it with different names. </a:t>
            </a:r>
          </a:p>
          <a:p>
            <a:endParaRPr lang="en-US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2D7FF5E-D58D-B44B-906F-AB60256AE749}"/>
              </a:ext>
            </a:extLst>
          </p:cNvPr>
          <p:cNvSpPr txBox="1"/>
          <p:nvPr/>
        </p:nvSpPr>
        <p:spPr>
          <a:xfrm>
            <a:off x="6902812" y="5833529"/>
            <a:ext cx="2241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 Lumen Learning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152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Opposition to current flow (Ohms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TextBox 82"/>
          <p:cNvSpPr txBox="1"/>
          <p:nvPr/>
        </p:nvSpPr>
        <p:spPr>
          <a:xfrm>
            <a:off x="213380" y="729575"/>
            <a:ext cx="867755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 dirty="0"/>
              <a:t>Impedance, Z – </a:t>
            </a:r>
            <a:r>
              <a:rPr lang="en-US" sz="1900" b="1" i="1" dirty="0"/>
              <a:t>includes all forms of opposition to current flow</a:t>
            </a:r>
            <a:endParaRPr lang="en-US" sz="19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Combination of resistance and reactance – leads to 0-90 degree phase change between current and voltag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Is combined in the same way as resistors in series and parallel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For resistors – equal to the resis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For capacitors/inductors – infinite/zero for a DC circuit, complex for an AC circui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900" dirty="0"/>
          </a:p>
          <a:p>
            <a:r>
              <a:rPr lang="en-US" sz="1900" b="1" dirty="0"/>
              <a:t>Resistance, R– </a:t>
            </a:r>
            <a:r>
              <a:rPr lang="en-US" sz="1900" b="1" i="1" dirty="0"/>
              <a:t>friction against the current flow</a:t>
            </a:r>
            <a:endParaRPr lang="en-US" sz="19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Causes a voltage drop that is in-phase with the alternating curr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For resistors – this is the whole opposition to current flo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For capacitors/inductors – this is the real part of the impedance (dissipates energ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900" dirty="0"/>
          </a:p>
          <a:p>
            <a:r>
              <a:rPr lang="en-US" sz="1900" b="1" dirty="0"/>
              <a:t>Reactance, X – </a:t>
            </a:r>
            <a:r>
              <a:rPr lang="en-US" sz="1900" b="1" i="1" dirty="0"/>
              <a:t>inertia against current flow</a:t>
            </a:r>
            <a:endParaRPr lang="en-US" sz="19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Found where electric of magnetic fields are generated by a voltage or curr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If we have </a:t>
            </a:r>
            <a:r>
              <a:rPr lang="en-US" sz="1900" i="1" dirty="0"/>
              <a:t>pure</a:t>
            </a:r>
            <a:r>
              <a:rPr lang="en-US" sz="1900" dirty="0"/>
              <a:t> reactance, the voltage drop is 90 degrees out of phase with the curr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For capacitors – the voltage drop lags the current (phase angle -90 degree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900" dirty="0"/>
              <a:t>For inductors – the voltage drop leads the current (phase angle + 90 degrees)</a:t>
            </a:r>
          </a:p>
        </p:txBody>
      </p:sp>
      <p:pic>
        <p:nvPicPr>
          <p:cNvPr id="23" name="Picture 2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A0174D5-0BBD-2645-BF44-C325937542F7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47536FD-D3BC-9748-A4D3-B1F1408A4F20}"/>
              </a:ext>
            </a:extLst>
          </p:cNvPr>
          <p:cNvSpPr/>
          <p:nvPr/>
        </p:nvSpPr>
        <p:spPr>
          <a:xfrm>
            <a:off x="1688168" y="4254500"/>
            <a:ext cx="3061632" cy="305326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E1ED363-F1A8-684D-9D09-97848BFA3A26}"/>
              </a:ext>
            </a:extLst>
          </p:cNvPr>
          <p:cNvSpPr/>
          <p:nvPr/>
        </p:nvSpPr>
        <p:spPr>
          <a:xfrm>
            <a:off x="1815168" y="2819400"/>
            <a:ext cx="3328332" cy="305326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4E60E4B-D821-804D-8FD7-3E2E476912A3}"/>
              </a:ext>
            </a:extLst>
          </p:cNvPr>
          <p:cNvSpPr/>
          <p:nvPr/>
        </p:nvSpPr>
        <p:spPr>
          <a:xfrm>
            <a:off x="1923118" y="773113"/>
            <a:ext cx="4782482" cy="305326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154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Capacitor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34683" y="738783"/>
            <a:ext cx="76139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You have already encountered capacitors, as elements able to store charge, </a:t>
            </a:r>
            <a:r>
              <a:rPr lang="en-US" sz="2000" i="1" dirty="0"/>
              <a:t>Q</a:t>
            </a:r>
            <a:r>
              <a:rPr lang="en-US" sz="2000" dirty="0"/>
              <a:t>, and once a potential difference, </a:t>
            </a:r>
            <a:r>
              <a:rPr lang="en-US" sz="2000" i="1" dirty="0"/>
              <a:t>V</a:t>
            </a:r>
            <a:r>
              <a:rPr lang="en-US" sz="2000" dirty="0"/>
              <a:t>, is applied to them linked via their capacitance.</a:t>
            </a:r>
          </a:p>
        </p:txBody>
      </p: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-663826" y="2369822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pic>
        <p:nvPicPr>
          <p:cNvPr id="19" name="Picture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BBFD1B5-88B0-0744-ABA0-07C4B9B0E222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pic>
        <p:nvPicPr>
          <p:cNvPr id="13316" name="Picture 4" descr="Capacitor Archives - The Fact Factor">
            <a:extLst>
              <a:ext uri="{FF2B5EF4-FFF2-40B4-BE49-F238E27FC236}">
                <a16:creationId xmlns:a16="http://schemas.microsoft.com/office/drawing/2014/main" id="{B5245C08-5D75-2743-8693-CAB4EDB62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5" y="1681560"/>
            <a:ext cx="1918073" cy="1708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A094325-4899-8F4D-9119-C023A0C7D20C}"/>
              </a:ext>
            </a:extLst>
          </p:cNvPr>
          <p:cNvSpPr txBox="1"/>
          <p:nvPr/>
        </p:nvSpPr>
        <p:spPr>
          <a:xfrm>
            <a:off x="115885" y="3316909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 The Fact Factor - Capacitor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05C13FF-EBED-1D47-A2FD-0D665634AC7F}"/>
              </a:ext>
            </a:extLst>
          </p:cNvPr>
          <p:cNvSpPr txBox="1"/>
          <p:nvPr/>
        </p:nvSpPr>
        <p:spPr>
          <a:xfrm>
            <a:off x="2149844" y="1777651"/>
            <a:ext cx="68782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DC circuits, the capacitor acts as a break in the circuit – charging instantly to a voltage matching the supply voltage </a:t>
            </a:r>
            <a:r>
              <a:rPr lang="en-US" sz="2000" i="1" dirty="0"/>
              <a:t>(when the voltage of the source is opposed no current flows). </a:t>
            </a:r>
          </a:p>
          <a:p>
            <a:endParaRPr lang="en-US" sz="2000" dirty="0"/>
          </a:p>
          <a:p>
            <a:r>
              <a:rPr lang="en-US" sz="2000" dirty="0"/>
              <a:t>It’s often a better representation of a real DC circuit to consider a resistor and capacitor in series (RC circuit)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050411-147E-3243-95E8-9EF99DE885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56538" y="1072248"/>
            <a:ext cx="1016000" cy="266700"/>
          </a:xfrm>
          <a:prstGeom prst="rect">
            <a:avLst/>
          </a:prstGeom>
        </p:spPr>
      </p:pic>
      <p:pic>
        <p:nvPicPr>
          <p:cNvPr id="13318" name="Picture 6" descr="Part a shows a circuit with a cell of e m f script E connected in series with a resistor R, a capacitor C, and a switch to close the circuit. The current is shown flowing in a clockwise direction. The capacitor plates are shown to have a charge positive q and negative q respectively. Part b shows a graph of the variation of voltage of the capacitor with time. The voltage is plotted along the vertical axis and the time is along the horizontal axis. The graph shows a smooth upward rising curve which approaches a maximum and flattens out at maximum voltage equal to e m f script E over time.">
            <a:extLst>
              <a:ext uri="{FF2B5EF4-FFF2-40B4-BE49-F238E27FC236}">
                <a16:creationId xmlns:a16="http://schemas.microsoft.com/office/drawing/2014/main" id="{D17EA383-D509-A643-9076-E2D52D0E4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10" y="3864843"/>
            <a:ext cx="4351841" cy="1762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ED371D2A-3E32-DB40-8368-3E6A4B76DFD1}"/>
              </a:ext>
            </a:extLst>
          </p:cNvPr>
          <p:cNvSpPr txBox="1"/>
          <p:nvPr/>
        </p:nvSpPr>
        <p:spPr>
          <a:xfrm>
            <a:off x="161183" y="5602740"/>
            <a:ext cx="4433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 Lumen Learning – DC circuits containing resistors and capacitors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E8BB6B4-675E-9445-AAE0-2063EB294256}"/>
              </a:ext>
            </a:extLst>
          </p:cNvPr>
          <p:cNvSpPr txBox="1"/>
          <p:nvPr/>
        </p:nvSpPr>
        <p:spPr>
          <a:xfrm>
            <a:off x="4496351" y="3754581"/>
            <a:ext cx="335225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Current is initially maximum because the back-voltage of the capacitor is zero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B6F4A9A-5747-0F4D-9F5A-F1DFA98B5C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96513" y="3955385"/>
            <a:ext cx="1252502" cy="40010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59B15F0-FF02-C544-A123-2400555726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5803" y="5566588"/>
            <a:ext cx="2638386" cy="39675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58B38C46-EED6-934F-AB5D-78C3184AB429}"/>
              </a:ext>
            </a:extLst>
          </p:cNvPr>
          <p:cNvSpPr txBox="1"/>
          <p:nvPr/>
        </p:nvSpPr>
        <p:spPr>
          <a:xfrm>
            <a:off x="4533762" y="4858702"/>
            <a:ext cx="443364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Charging slows as the voltage across capacitor increases and current decreases.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31EF07B-EE86-8F4D-992A-D071A1E7948D}"/>
              </a:ext>
            </a:extLst>
          </p:cNvPr>
          <p:cNvSpPr/>
          <p:nvPr/>
        </p:nvSpPr>
        <p:spPr>
          <a:xfrm>
            <a:off x="7696512" y="981500"/>
            <a:ext cx="1270895" cy="425096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8442D92-AC19-7949-B876-B969BEEC4A0A}"/>
              </a:ext>
            </a:extLst>
          </p:cNvPr>
          <p:cNvSpPr/>
          <p:nvPr/>
        </p:nvSpPr>
        <p:spPr>
          <a:xfrm>
            <a:off x="7594600" y="3793751"/>
            <a:ext cx="1404890" cy="707886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6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Capacitor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-663826" y="2369822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pic>
        <p:nvPicPr>
          <p:cNvPr id="19" name="Picture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BBFD1B5-88B0-0744-ABA0-07C4B9B0E222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62DD16B-D057-4C4C-9C64-34689B15E544}"/>
              </a:ext>
            </a:extLst>
          </p:cNvPr>
          <p:cNvSpPr txBox="1"/>
          <p:nvPr/>
        </p:nvSpPr>
        <p:spPr>
          <a:xfrm>
            <a:off x="234683" y="917062"/>
            <a:ext cx="8637855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In AC circuits, current can flow across the capacitor: </a:t>
            </a:r>
          </a:p>
          <a:p>
            <a:endParaRPr lang="en-US" sz="2000" dirty="0"/>
          </a:p>
          <a:p>
            <a:pPr lvl="1"/>
            <a:r>
              <a:rPr lang="en-US" sz="2000" dirty="0"/>
              <a:t>When the voltage across the capacitor is maximum, the current is zero.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When the voltage across the source reduces to zero before switching direction, the voltage on the capacitor can drive current back towards the source so we have negative current and a decrease in voltage across the capacitor.  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The voltage on the source drives current towards the other capacitor plate and current gradually reduces as the capacitor becomes fully charged.</a:t>
            </a:r>
          </a:p>
          <a:p>
            <a:endParaRPr lang="en-US" sz="2000" dirty="0"/>
          </a:p>
          <a:p>
            <a:r>
              <a:rPr lang="en-US" sz="2000" b="1" dirty="0"/>
              <a:t>Note: </a:t>
            </a:r>
            <a:r>
              <a:rPr lang="en-US" sz="2000" dirty="0"/>
              <a:t>In AC circuits, capacitors cause a </a:t>
            </a:r>
            <a:r>
              <a:rPr lang="en-US" sz="2000" b="1" dirty="0"/>
              <a:t>voltage lag</a:t>
            </a:r>
            <a:r>
              <a:rPr lang="en-US" sz="2000" dirty="0"/>
              <a:t> behind the current of 90 degrees as energy is stored in the electric field between the plates, and then returned to the circuit with a delay.  </a:t>
            </a:r>
          </a:p>
          <a:p>
            <a:endParaRPr lang="en-US" sz="2000" dirty="0"/>
          </a:p>
        </p:txBody>
      </p:sp>
      <p:sp>
        <p:nvSpPr>
          <p:cNvPr id="28" name="Rounded Rectangle 27">
            <a:extLst>
              <a:ext uri="{FF2B5EF4-FFF2-40B4-BE49-F238E27FC236}">
                <a16:creationId xmlns:a16="http://schemas.microsoft.com/office/drawing/2014/main" id="{185C9F71-694C-3749-B465-0E6D34A70B2A}"/>
              </a:ext>
            </a:extLst>
          </p:cNvPr>
          <p:cNvSpPr/>
          <p:nvPr/>
        </p:nvSpPr>
        <p:spPr>
          <a:xfrm>
            <a:off x="194986" y="4222073"/>
            <a:ext cx="8809658" cy="1239271"/>
          </a:xfrm>
          <a:prstGeom prst="roundRect">
            <a:avLst>
              <a:gd name="adj" fmla="val 4553"/>
            </a:avLst>
          </a:prstGeom>
          <a:noFill/>
          <a:ln w="15875">
            <a:solidFill>
              <a:srgbClr val="00B05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53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Capacitive reactanc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-663826" y="2369822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pic>
        <p:nvPicPr>
          <p:cNvPr id="19" name="Picture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BBFD1B5-88B0-0744-ABA0-07C4B9B0E222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pic>
        <p:nvPicPr>
          <p:cNvPr id="16386" name="Picture 2" descr="Part a of the figure shows a capacitor C connected across an A C voltage source V. The voltage across the capacitor is given by V C. Part b of the diagram shows a graph for the variation of current and voltage across the capacitor as functions of time. The voltage V C and current I C is plotted along the Y axis and the time t is along the X axis. The graph for current is a progressive sine wave from the origin starting with a wave along the negative Y axis. The graph for voltage is a cosine wave and amplitude slightly less than the current wave.">
            <a:extLst>
              <a:ext uri="{FF2B5EF4-FFF2-40B4-BE49-F238E27FC236}">
                <a16:creationId xmlns:a16="http://schemas.microsoft.com/office/drawing/2014/main" id="{D8A9E4A7-11AA-4446-8679-9C4D01289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574" y="1928630"/>
            <a:ext cx="5084829" cy="216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01C2DF6-FE97-1A4F-A0E4-BDBE6D6A5CF5}"/>
              </a:ext>
            </a:extLst>
          </p:cNvPr>
          <p:cNvSpPr txBox="1"/>
          <p:nvPr/>
        </p:nvSpPr>
        <p:spPr>
          <a:xfrm>
            <a:off x="1856903" y="3789171"/>
            <a:ext cx="526016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rom Lumen Learning – Reactance, Inductive and Capacitive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D9E9988-CC38-0343-9109-2DD5C1D49A85}"/>
              </a:ext>
            </a:extLst>
          </p:cNvPr>
          <p:cNvSpPr txBox="1"/>
          <p:nvPr/>
        </p:nvSpPr>
        <p:spPr>
          <a:xfrm>
            <a:off x="194986" y="795246"/>
            <a:ext cx="867755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Current flows while the capacitor is charging and this causes an increase in potential difference across the capacitor until the source can’t overcome the hill anymore and current becomes zero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0C9ADD0-95F2-204A-BA5B-3530E62B496E}"/>
              </a:ext>
            </a:extLst>
          </p:cNvPr>
          <p:cNvSpPr txBox="1"/>
          <p:nvPr/>
        </p:nvSpPr>
        <p:spPr>
          <a:xfrm>
            <a:off x="814525" y="4552233"/>
            <a:ext cx="50283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/>
              <a:t>Capacitive reactance </a:t>
            </a:r>
            <a:r>
              <a:rPr lang="en-US" sz="2000" dirty="0"/>
              <a:t>is the term used to describe the opposition to current flow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5B4CC7-FA42-B048-8360-7D1D2FD64A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6317" y="4605057"/>
            <a:ext cx="1320800" cy="5207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522C1D53-1062-6D4A-ABB1-EB3C937DC9E8}"/>
              </a:ext>
            </a:extLst>
          </p:cNvPr>
          <p:cNvSpPr/>
          <p:nvPr/>
        </p:nvSpPr>
        <p:spPr>
          <a:xfrm>
            <a:off x="5575437" y="4414193"/>
            <a:ext cx="1790563" cy="845926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766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Energy stored in a capacitor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-663826" y="2369822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pic>
        <p:nvPicPr>
          <p:cNvPr id="19" name="Picture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BBFD1B5-88B0-0744-ABA0-07C4B9B0E222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1DCE19-7096-E745-9810-85E0537D6CDF}"/>
              </a:ext>
            </a:extLst>
          </p:cNvPr>
          <p:cNvSpPr txBox="1"/>
          <p:nvPr/>
        </p:nvSpPr>
        <p:spPr>
          <a:xfrm>
            <a:off x="126760" y="684357"/>
            <a:ext cx="87641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reactance and phase shift is caused by energy being converted into stored electric energy in the electric field between the plates and then back into the moving charges.</a:t>
            </a:r>
          </a:p>
          <a:p>
            <a:endParaRPr lang="en-US" sz="2000" dirty="0"/>
          </a:p>
          <a:p>
            <a:r>
              <a:rPr lang="en-US" sz="2000" dirty="0"/>
              <a:t>To determine how much energy is stored in the capacitor field we consider the work involved in moving test charges through the potential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7D16211-EC4E-5845-89F5-764FA71FD005}"/>
              </a:ext>
            </a:extLst>
          </p:cNvPr>
          <p:cNvSpPr txBox="1"/>
          <p:nvPr/>
        </p:nvSpPr>
        <p:spPr>
          <a:xfrm>
            <a:off x="107226" y="2737268"/>
            <a:ext cx="87641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enerally we can calculate work as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1487436-50D2-F341-B51D-04942C15F8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5562" y="2865612"/>
            <a:ext cx="1485900" cy="2667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01B6CE93-3A8F-C14F-A949-0FD9E5ACE781}"/>
              </a:ext>
            </a:extLst>
          </p:cNvPr>
          <p:cNvSpPr txBox="1"/>
          <p:nvPr/>
        </p:nvSpPr>
        <p:spPr>
          <a:xfrm>
            <a:off x="107226" y="3336445"/>
            <a:ext cx="48583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o charge a capacitor we start with zero potential and gradually increase so each increment of charge takes a little more work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90359D1-92A0-BE4B-8AA3-2AC568C6CE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5562" y="3727592"/>
            <a:ext cx="3479800" cy="26670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0588E22-8453-6744-AC29-724312DBDC7F}"/>
              </a:ext>
            </a:extLst>
          </p:cNvPr>
          <p:cNvSpPr txBox="1"/>
          <p:nvPr/>
        </p:nvSpPr>
        <p:spPr>
          <a:xfrm>
            <a:off x="107226" y="4646216"/>
            <a:ext cx="48583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can express the changing voltage using the capacitance which fixes the relationship between charge and voltage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9E7580A-3DCB-5944-9E2A-01EFE8BA41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82089" y="4883836"/>
            <a:ext cx="850900" cy="5842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5EB215A-A63E-D441-AB59-4F1479E999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8131" y="5565423"/>
            <a:ext cx="1308100" cy="5715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6E39867-2848-B442-A0BF-5800995B10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78131" y="4614336"/>
            <a:ext cx="1739900" cy="711200"/>
          </a:xfrm>
          <a:prstGeom prst="rect">
            <a:avLst/>
          </a:prstGeom>
        </p:spPr>
      </p:pic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5101C298-9F4F-8F48-B0EF-CA409225ED1B}"/>
              </a:ext>
            </a:extLst>
          </p:cNvPr>
          <p:cNvSpPr/>
          <p:nvPr/>
        </p:nvSpPr>
        <p:spPr>
          <a:xfrm>
            <a:off x="7415831" y="4477242"/>
            <a:ext cx="1308101" cy="1088182"/>
          </a:xfrm>
          <a:prstGeom prst="roundRect">
            <a:avLst>
              <a:gd name="adj" fmla="val 4553"/>
            </a:avLst>
          </a:prstGeom>
          <a:noFill/>
          <a:ln w="15875">
            <a:solidFill>
              <a:srgbClr val="00B05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5DBD37E-D233-2045-AB47-C655710EDF71}"/>
              </a:ext>
            </a:extLst>
          </p:cNvPr>
          <p:cNvSpPr txBox="1"/>
          <p:nvPr/>
        </p:nvSpPr>
        <p:spPr>
          <a:xfrm>
            <a:off x="7415832" y="4477241"/>
            <a:ext cx="14401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Remember</a:t>
            </a:r>
            <a:r>
              <a:rPr lang="en-US" sz="1800" dirty="0"/>
              <a:t>: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9941FF2-687D-9A47-9162-D5E1EFFB6BC8}"/>
              </a:ext>
            </a:extLst>
          </p:cNvPr>
          <p:cNvSpPr/>
          <p:nvPr/>
        </p:nvSpPr>
        <p:spPr>
          <a:xfrm>
            <a:off x="4846101" y="5462443"/>
            <a:ext cx="1605362" cy="711200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969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Capacitor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-663826" y="2369822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pic>
        <p:nvPicPr>
          <p:cNvPr id="19" name="Picture 1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BBFD1B5-88B0-0744-ABA0-07C4B9B0E222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478F2ADC-C28A-4548-B30D-54BA5D373F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863185"/>
            <a:ext cx="4739957" cy="417893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68B0842-7EC8-6C4D-B025-9356A4C2ED3F}"/>
              </a:ext>
            </a:extLst>
          </p:cNvPr>
          <p:cNvSpPr txBox="1"/>
          <p:nvPr/>
        </p:nvSpPr>
        <p:spPr>
          <a:xfrm>
            <a:off x="234683" y="5099951"/>
            <a:ext cx="4379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 Colorado: 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phet.colorado.edu/sims/html/capacitor-lab-basics/latest/capacitor-lab-basics_en.html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9DA1FF-4A5D-6F4C-921B-4ACCEA6C3CD9}"/>
              </a:ext>
            </a:extLst>
          </p:cNvPr>
          <p:cNvSpPr txBox="1"/>
          <p:nvPr/>
        </p:nvSpPr>
        <p:spPr>
          <a:xfrm>
            <a:off x="5101301" y="862122"/>
            <a:ext cx="37896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o build an intuition about capacitors and how capacitance, electric field and stored energy vary depending on the capacitor plate size, separation and voltage of the source have a play with the simulator (left).</a:t>
            </a:r>
          </a:p>
        </p:txBody>
      </p:sp>
    </p:spTree>
    <p:extLst>
      <p:ext uri="{BB962C8B-B14F-4D97-AF65-F5344CB8AC3E}">
        <p14:creationId xmlns:p14="http://schemas.microsoft.com/office/powerpoint/2010/main" val="10742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Combining Capacitor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-663826" y="2369822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478" y="1654515"/>
            <a:ext cx="3309365" cy="1307733"/>
          </a:xfrm>
          <a:prstGeom prst="rect">
            <a:avLst/>
          </a:prstGeom>
        </p:spPr>
      </p:pic>
      <p:sp>
        <p:nvSpPr>
          <p:cNvPr id="78" name="TextBox 77"/>
          <p:cNvSpPr txBox="1"/>
          <p:nvPr/>
        </p:nvSpPr>
        <p:spPr>
          <a:xfrm>
            <a:off x="528504" y="1181001"/>
            <a:ext cx="2594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Capacitors in series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25292"/>
              </p:ext>
            </p:extLst>
          </p:nvPr>
        </p:nvGraphicFramePr>
        <p:xfrm>
          <a:off x="1120332" y="3086633"/>
          <a:ext cx="1420449" cy="250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5" imgW="901700" imgH="1587500" progId="Equation.3">
                  <p:embed/>
                </p:oleObj>
              </mc:Choice>
              <mc:Fallback>
                <p:oleObj name="Equation" r:id="rId5" imgW="901700" imgH="1587500" progId="Equation.3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0332" y="3086633"/>
                        <a:ext cx="1420449" cy="250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 bwMode="auto">
          <a:xfrm>
            <a:off x="4635379" y="1374921"/>
            <a:ext cx="0" cy="42136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TextBox 81"/>
          <p:cNvSpPr txBox="1"/>
          <p:nvPr/>
        </p:nvSpPr>
        <p:spPr>
          <a:xfrm>
            <a:off x="5313335" y="1203529"/>
            <a:ext cx="2816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Capacitors in parallel</a:t>
            </a:r>
          </a:p>
        </p:txBody>
      </p:sp>
      <p:pic>
        <p:nvPicPr>
          <p:cNvPr id="90" name="Picture 8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8415" y="1715149"/>
            <a:ext cx="3277332" cy="1309346"/>
          </a:xfrm>
          <a:prstGeom prst="rect">
            <a:avLst/>
          </a:prstGeom>
        </p:spPr>
      </p:pic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16953"/>
              </p:ext>
            </p:extLst>
          </p:nvPr>
        </p:nvGraphicFramePr>
        <p:xfrm>
          <a:off x="5802191" y="3212288"/>
          <a:ext cx="1279525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8" imgW="812800" imgH="1384300" progId="Equation.3">
                  <p:embed/>
                </p:oleObj>
              </mc:Choice>
              <mc:Fallback>
                <p:oleObj name="Equation" r:id="rId8" imgW="812800" imgH="1384300" progId="Equation.3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2191" y="3212288"/>
                        <a:ext cx="1279525" cy="217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BBFD1B5-88B0-0744-ABA0-07C4B9B0E222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1DCE19-7096-E745-9810-85E0537D6CDF}"/>
              </a:ext>
            </a:extLst>
          </p:cNvPr>
          <p:cNvSpPr txBox="1"/>
          <p:nvPr/>
        </p:nvSpPr>
        <p:spPr>
          <a:xfrm>
            <a:off x="126760" y="670483"/>
            <a:ext cx="87641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can combine capacitors arranged in series and parallel using the following rules.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DE8C9FF-0088-EE47-BFDC-786F3FC23A31}"/>
              </a:ext>
            </a:extLst>
          </p:cNvPr>
          <p:cNvSpPr txBox="1"/>
          <p:nvPr/>
        </p:nvSpPr>
        <p:spPr>
          <a:xfrm>
            <a:off x="2418534" y="4220912"/>
            <a:ext cx="22168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Kirchoff’s</a:t>
            </a:r>
            <a:r>
              <a:rPr lang="en-US" sz="1600" dirty="0">
                <a:solidFill>
                  <a:srgbClr val="FF0000"/>
                </a:solidFill>
              </a:rPr>
              <a:t> voltage loo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A0AB400-56B0-774D-8016-A2D9224F7786}"/>
              </a:ext>
            </a:extLst>
          </p:cNvPr>
          <p:cNvSpPr txBox="1"/>
          <p:nvPr/>
        </p:nvSpPr>
        <p:spPr>
          <a:xfrm>
            <a:off x="7053914" y="3895060"/>
            <a:ext cx="22168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Kirchoff’s</a:t>
            </a:r>
            <a:r>
              <a:rPr lang="en-US" sz="1600" dirty="0">
                <a:solidFill>
                  <a:srgbClr val="FF0000"/>
                </a:solidFill>
              </a:rPr>
              <a:t> voltage loo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9502AFB-C9B8-AE41-B101-8BD7A90D93E3}"/>
              </a:ext>
            </a:extLst>
          </p:cNvPr>
          <p:cNvSpPr txBox="1"/>
          <p:nvPr/>
        </p:nvSpPr>
        <p:spPr>
          <a:xfrm>
            <a:off x="7053914" y="4287576"/>
            <a:ext cx="22168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Kirchoff’s</a:t>
            </a:r>
            <a:r>
              <a:rPr lang="en-US" sz="1600" dirty="0">
                <a:solidFill>
                  <a:srgbClr val="FF0000"/>
                </a:solidFill>
              </a:rPr>
              <a:t> junction rul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39D8BAF-E897-6248-AC1A-3BA8D8CC496D}"/>
              </a:ext>
            </a:extLst>
          </p:cNvPr>
          <p:cNvSpPr txBox="1"/>
          <p:nvPr/>
        </p:nvSpPr>
        <p:spPr>
          <a:xfrm>
            <a:off x="2418533" y="3848418"/>
            <a:ext cx="22168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Kirchoff’s</a:t>
            </a:r>
            <a:r>
              <a:rPr lang="en-US" sz="1600" dirty="0">
                <a:solidFill>
                  <a:srgbClr val="FF0000"/>
                </a:solidFill>
              </a:rPr>
              <a:t> junction rule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ED72CB3-4D73-F94B-BE6E-C748C917D405}"/>
              </a:ext>
            </a:extLst>
          </p:cNvPr>
          <p:cNvSpPr/>
          <p:nvPr/>
        </p:nvSpPr>
        <p:spPr>
          <a:xfrm>
            <a:off x="930662" y="4876259"/>
            <a:ext cx="1790563" cy="845926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A46A7AF-7205-2240-8501-A0AAD2EBA6E1}"/>
              </a:ext>
            </a:extLst>
          </p:cNvPr>
          <p:cNvSpPr/>
          <p:nvPr/>
        </p:nvSpPr>
        <p:spPr>
          <a:xfrm>
            <a:off x="5566042" y="4979940"/>
            <a:ext cx="1790563" cy="465948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332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8C0878F-26D3-D745-8984-0E2B841CD123}"/>
              </a:ext>
            </a:extLst>
          </p:cNvPr>
          <p:cNvGrpSpPr/>
          <p:nvPr/>
        </p:nvGrpSpPr>
        <p:grpSpPr>
          <a:xfrm>
            <a:off x="3118958" y="2101452"/>
            <a:ext cx="5770414" cy="2526480"/>
            <a:chOff x="1336430" y="1775863"/>
            <a:chExt cx="6045200" cy="25527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6430" y="1775863"/>
              <a:ext cx="6045200" cy="2552700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D31D7AD-BDE4-E04A-A751-1F00AEE10A07}"/>
                </a:ext>
              </a:extLst>
            </p:cNvPr>
            <p:cNvSpPr/>
            <p:nvPr/>
          </p:nvSpPr>
          <p:spPr>
            <a:xfrm>
              <a:off x="5404338" y="3714200"/>
              <a:ext cx="468924" cy="136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Inductanc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336430" y="4575419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336430" y="4057894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4444755" y="3727465"/>
            <a:ext cx="18466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000">
                <a:solidFill>
                  <a:srgbClr val="000000"/>
                </a:solidFill>
              </a:rPr>
              <a:t> 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22" name="Picture 2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90347AF-9517-F646-BB0A-8F0747432DB0}"/>
              </a:ext>
            </a:extLst>
          </p:cNvPr>
          <p:cNvSpPr txBox="1"/>
          <p:nvPr/>
        </p:nvSpPr>
        <p:spPr>
          <a:xfrm>
            <a:off x="143133" y="737080"/>
            <a:ext cx="88577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urrents can induce a magnetic field and changing currents induce changing magnetic fields which provide induced currents that oppose the change (Lenz’s law)!</a:t>
            </a:r>
          </a:p>
          <a:p>
            <a:endParaRPr lang="en-US" sz="2000" dirty="0"/>
          </a:p>
          <a:p>
            <a:r>
              <a:rPr lang="en-US" sz="2000" dirty="0"/>
              <a:t>Inductors are used to prevent sudden changes in circuits.  When things are steady, they behave like regular wires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AF2CD-0D9C-294B-AC1D-7499A03BF3DA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DAE622D-0799-F64B-99CE-370C1EC803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239716" y="3302000"/>
            <a:ext cx="1143000" cy="254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6915F7D-98FA-1F4C-9EB9-C604A94611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312" y="3377570"/>
            <a:ext cx="1917700" cy="6350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74F55AD-AF5D-CD4B-B25E-AEDD11EA2839}"/>
              </a:ext>
            </a:extLst>
          </p:cNvPr>
          <p:cNvSpPr txBox="1"/>
          <p:nvPr/>
        </p:nvSpPr>
        <p:spPr>
          <a:xfrm>
            <a:off x="143133" y="2448935"/>
            <a:ext cx="3731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hoose </a:t>
            </a:r>
            <a:r>
              <a:rPr lang="en-US" sz="1800" dirty="0" err="1"/>
              <a:t>Amperian</a:t>
            </a:r>
            <a:r>
              <a:rPr lang="en-US" sz="1800" dirty="0"/>
              <a:t> loop where field is negligible or perpendicular except inside the solenoid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159D67E-4C87-4144-8607-A5A9DC1C8F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3660" y="4005210"/>
            <a:ext cx="1231900" cy="3429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D97A320-7816-E74C-A410-94A2A28CC50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85012" y="4396822"/>
            <a:ext cx="863600" cy="2159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827AB3A-D118-634E-8F6D-76386DBDC8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4212" y="5327091"/>
            <a:ext cx="1320800" cy="3429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A18FA48-C7DD-1C4F-A797-4504348B996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66210" y="4728548"/>
            <a:ext cx="1066800" cy="3429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680BB0E-5265-0A40-A526-5A8C54E4683B}"/>
              </a:ext>
            </a:extLst>
          </p:cNvPr>
          <p:cNvSpPr txBox="1"/>
          <p:nvPr/>
        </p:nvSpPr>
        <p:spPr>
          <a:xfrm>
            <a:off x="3917910" y="4643457"/>
            <a:ext cx="22239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amount of magnetic flux going through our loops is: 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527FF2B3-C5E3-C147-89DB-BD373D02DDA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41862" y="4753463"/>
            <a:ext cx="1409700" cy="3429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C8EE5EA-F731-3F4F-904D-985FF9341E5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41862" y="5220841"/>
            <a:ext cx="2806700" cy="342900"/>
          </a:xfrm>
          <a:prstGeom prst="rect">
            <a:avLst/>
          </a:prstGeom>
        </p:spPr>
      </p:pic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DD4AFFFB-68F1-0643-9DFC-A7D6D0B2FFBB}"/>
              </a:ext>
            </a:extLst>
          </p:cNvPr>
          <p:cNvSpPr/>
          <p:nvPr/>
        </p:nvSpPr>
        <p:spPr>
          <a:xfrm>
            <a:off x="7902894" y="5221419"/>
            <a:ext cx="925840" cy="390881"/>
          </a:xfrm>
          <a:prstGeom prst="roundRect">
            <a:avLst>
              <a:gd name="adj" fmla="val 4553"/>
            </a:avLst>
          </a:prstGeom>
          <a:solidFill>
            <a:srgbClr val="FF0000">
              <a:alpha val="15279"/>
            </a:srgbClr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5ADF199-B5F7-4942-9A77-D3FA834798A4}"/>
              </a:ext>
            </a:extLst>
          </p:cNvPr>
          <p:cNvSpPr txBox="1"/>
          <p:nvPr/>
        </p:nvSpPr>
        <p:spPr>
          <a:xfrm>
            <a:off x="7738576" y="4647432"/>
            <a:ext cx="1409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Inductance, L, of a solenoid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76F455BC-1817-DC44-BE00-78F7A9EA410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46712" y="5643060"/>
            <a:ext cx="637035" cy="465137"/>
          </a:xfrm>
          <a:prstGeom prst="rect">
            <a:avLst/>
          </a:prstGeom>
        </p:spPr>
      </p:pic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C3955DC-BA04-F041-BC44-AA34D3FFCF84}"/>
              </a:ext>
            </a:extLst>
          </p:cNvPr>
          <p:cNvCxnSpPr/>
          <p:nvPr/>
        </p:nvCxnSpPr>
        <p:spPr bwMode="auto">
          <a:xfrm>
            <a:off x="6141862" y="5903666"/>
            <a:ext cx="52402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29C92533-C147-EB45-90C9-1AC5D8A3DF8B}"/>
              </a:ext>
            </a:extLst>
          </p:cNvPr>
          <p:cNvSpPr/>
          <p:nvPr/>
        </p:nvSpPr>
        <p:spPr>
          <a:xfrm>
            <a:off x="1193800" y="3943090"/>
            <a:ext cx="2537096" cy="1779095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D368456-BFD3-C746-AE76-951087A82480}"/>
              </a:ext>
            </a:extLst>
          </p:cNvPr>
          <p:cNvSpPr/>
          <p:nvPr/>
        </p:nvSpPr>
        <p:spPr>
          <a:xfrm>
            <a:off x="6032501" y="4570932"/>
            <a:ext cx="3013780" cy="1041251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6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8C0878F-26D3-D745-8984-0E2B841CD123}"/>
              </a:ext>
            </a:extLst>
          </p:cNvPr>
          <p:cNvGrpSpPr/>
          <p:nvPr/>
        </p:nvGrpSpPr>
        <p:grpSpPr>
          <a:xfrm>
            <a:off x="3118958" y="2101452"/>
            <a:ext cx="5770414" cy="2526480"/>
            <a:chOff x="1336430" y="1775863"/>
            <a:chExt cx="6045200" cy="25527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6430" y="1775863"/>
              <a:ext cx="6045200" cy="2552700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D31D7AD-BDE4-E04A-A751-1F00AEE10A07}"/>
                </a:ext>
              </a:extLst>
            </p:cNvPr>
            <p:cNvSpPr/>
            <p:nvPr/>
          </p:nvSpPr>
          <p:spPr>
            <a:xfrm>
              <a:off x="5404338" y="3714200"/>
              <a:ext cx="468924" cy="136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Inductanc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336430" y="4575419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336430" y="4057894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4444755" y="3727465"/>
            <a:ext cx="18466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000">
                <a:solidFill>
                  <a:srgbClr val="000000"/>
                </a:solidFill>
              </a:rPr>
              <a:t> 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22" name="Picture 2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90347AF-9517-F646-BB0A-8F0747432DB0}"/>
              </a:ext>
            </a:extLst>
          </p:cNvPr>
          <p:cNvSpPr txBox="1"/>
          <p:nvPr/>
        </p:nvSpPr>
        <p:spPr>
          <a:xfrm>
            <a:off x="143133" y="737080"/>
            <a:ext cx="88577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urrents can induce a magnetic field and changing currents induce changing magnetic fields which provide induced currents that oppose the change (Lenz’s law)!</a:t>
            </a:r>
          </a:p>
          <a:p>
            <a:endParaRPr lang="en-US" sz="2000" dirty="0"/>
          </a:p>
          <a:p>
            <a:r>
              <a:rPr lang="en-US" sz="2000" dirty="0"/>
              <a:t>Inductors are used to prevent sudden changes in circuits.  When things are steady, they behave like regular wires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AF2CD-0D9C-294B-AC1D-7499A03BF3DA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DAE622D-0799-F64B-99CE-370C1EC803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239716" y="3302000"/>
            <a:ext cx="1143000" cy="254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6915F7D-98FA-1F4C-9EB9-C604A94611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312" y="3377570"/>
            <a:ext cx="1917700" cy="6350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74F55AD-AF5D-CD4B-B25E-AEDD11EA2839}"/>
              </a:ext>
            </a:extLst>
          </p:cNvPr>
          <p:cNvSpPr txBox="1"/>
          <p:nvPr/>
        </p:nvSpPr>
        <p:spPr>
          <a:xfrm>
            <a:off x="143133" y="2448935"/>
            <a:ext cx="3731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hoose </a:t>
            </a:r>
            <a:r>
              <a:rPr lang="en-US" sz="1800" dirty="0" err="1"/>
              <a:t>Amperian</a:t>
            </a:r>
            <a:r>
              <a:rPr lang="en-US" sz="1800" dirty="0"/>
              <a:t> loop where field is negligible or perpendicular except inside the solenoid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159D67E-4C87-4144-8607-A5A9DC1C8F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3660" y="4005210"/>
            <a:ext cx="1231900" cy="3429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D97A320-7816-E74C-A410-94A2A28CC50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85012" y="4396822"/>
            <a:ext cx="863600" cy="2159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827AB3A-D118-634E-8F6D-76386DBDC8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4212" y="5327091"/>
            <a:ext cx="1320800" cy="3429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A18FA48-C7DD-1C4F-A797-4504348B996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66210" y="4728548"/>
            <a:ext cx="1066800" cy="3429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680BB0E-5265-0A40-A526-5A8C54E4683B}"/>
              </a:ext>
            </a:extLst>
          </p:cNvPr>
          <p:cNvSpPr txBox="1"/>
          <p:nvPr/>
        </p:nvSpPr>
        <p:spPr>
          <a:xfrm>
            <a:off x="3917910" y="4643457"/>
            <a:ext cx="22239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amount of magnetic flux going through our loops is: 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527FF2B3-C5E3-C147-89DB-BD373D02DDA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41862" y="4753463"/>
            <a:ext cx="1409700" cy="3429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C8EE5EA-F731-3F4F-904D-985FF9341E5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41862" y="5220841"/>
            <a:ext cx="2806700" cy="34290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4BF5B02-EAB2-0F47-9E96-74E53E63D6A1}"/>
              </a:ext>
            </a:extLst>
          </p:cNvPr>
          <p:cNvSpPr txBox="1"/>
          <p:nvPr/>
        </p:nvSpPr>
        <p:spPr>
          <a:xfrm>
            <a:off x="7612821" y="4556817"/>
            <a:ext cx="1663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Inductance, L, of a solenoid</a:t>
            </a:r>
          </a:p>
        </p:txBody>
      </p: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DD4AFFFB-68F1-0643-9DFC-A7D6D0B2FFBB}"/>
              </a:ext>
            </a:extLst>
          </p:cNvPr>
          <p:cNvSpPr/>
          <p:nvPr/>
        </p:nvSpPr>
        <p:spPr>
          <a:xfrm>
            <a:off x="7902894" y="5221419"/>
            <a:ext cx="925840" cy="390881"/>
          </a:xfrm>
          <a:prstGeom prst="roundRect">
            <a:avLst>
              <a:gd name="adj" fmla="val 4553"/>
            </a:avLst>
          </a:prstGeom>
          <a:solidFill>
            <a:srgbClr val="FF0000">
              <a:alpha val="15279"/>
            </a:srgbClr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589A5A3-7DAD-3140-9E2D-A2C157D60B29}"/>
              </a:ext>
            </a:extLst>
          </p:cNvPr>
          <p:cNvGrpSpPr/>
          <p:nvPr/>
        </p:nvGrpSpPr>
        <p:grpSpPr>
          <a:xfrm>
            <a:off x="3799221" y="2395989"/>
            <a:ext cx="4604695" cy="2116153"/>
            <a:chOff x="3483963" y="2257219"/>
            <a:chExt cx="4604695" cy="2116153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1177854-6D4A-364F-B4AC-4DBBE24E05C1}"/>
                </a:ext>
              </a:extLst>
            </p:cNvPr>
            <p:cNvGrpSpPr/>
            <p:nvPr/>
          </p:nvGrpSpPr>
          <p:grpSpPr>
            <a:xfrm>
              <a:off x="3483963" y="2257219"/>
              <a:ext cx="4604695" cy="2116153"/>
              <a:chOff x="618303" y="2384371"/>
              <a:chExt cx="4604695" cy="2116153"/>
            </a:xfrm>
          </p:grpSpPr>
          <p:sp>
            <p:nvSpPr>
              <p:cNvPr id="32" name="Rounded Rectangle 31">
                <a:extLst>
                  <a:ext uri="{FF2B5EF4-FFF2-40B4-BE49-F238E27FC236}">
                    <a16:creationId xmlns:a16="http://schemas.microsoft.com/office/drawing/2014/main" id="{7C469352-727D-C24C-900C-D05B78F1548F}"/>
                  </a:ext>
                </a:extLst>
              </p:cNvPr>
              <p:cNvSpPr/>
              <p:nvPr/>
            </p:nvSpPr>
            <p:spPr>
              <a:xfrm>
                <a:off x="618303" y="2384371"/>
                <a:ext cx="4555994" cy="2116153"/>
              </a:xfrm>
              <a:prstGeom prst="roundRect">
                <a:avLst>
                  <a:gd name="adj" fmla="val 4553"/>
                </a:avLst>
              </a:prstGeom>
              <a:solidFill>
                <a:schemeClr val="bg1"/>
              </a:solidFill>
              <a:ln w="15875">
                <a:solidFill>
                  <a:srgbClr val="00B050"/>
                </a:solidFill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14E348C-9217-5442-ADC2-EB117A402973}"/>
                  </a:ext>
                </a:extLst>
              </p:cNvPr>
              <p:cNvSpPr txBox="1"/>
              <p:nvPr/>
            </p:nvSpPr>
            <p:spPr>
              <a:xfrm>
                <a:off x="618303" y="2419600"/>
                <a:ext cx="4604695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1" dirty="0"/>
                  <a:t>Note</a:t>
                </a:r>
                <a:r>
                  <a:rPr lang="en-US" sz="1800" dirty="0"/>
                  <a:t>: inductance is more generally defined as the ratio of the induced voltage (emf) to the rate of change of current driving the emf.</a:t>
                </a:r>
              </a:p>
            </p:txBody>
          </p:sp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19BADC6-9242-DC4C-9032-844BECE1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534889" y="3263884"/>
              <a:ext cx="2057400" cy="584200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B212BF7-99F4-0845-9500-F7EE2E50A830}"/>
                </a:ext>
              </a:extLst>
            </p:cNvPr>
            <p:cNvSpPr txBox="1"/>
            <p:nvPr/>
          </p:nvSpPr>
          <p:spPr>
            <a:xfrm>
              <a:off x="3528553" y="3929277"/>
              <a:ext cx="451551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/>
                <a:t>This is our voltage drop across the inductor.</a:t>
              </a:r>
              <a:endParaRPr lang="en-US" sz="1800" dirty="0"/>
            </a:p>
          </p:txBody>
        </p:sp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973F2BA0-1E6A-074B-9476-5A35758E88B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46712" y="5643060"/>
            <a:ext cx="637035" cy="465137"/>
          </a:xfrm>
          <a:prstGeom prst="rect">
            <a:avLst/>
          </a:prstGeom>
        </p:spPr>
      </p:pic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4D3D142-9D4E-954F-9BA8-ADC62CA16167}"/>
              </a:ext>
            </a:extLst>
          </p:cNvPr>
          <p:cNvCxnSpPr/>
          <p:nvPr/>
        </p:nvCxnSpPr>
        <p:spPr bwMode="auto">
          <a:xfrm>
            <a:off x="6141862" y="5903666"/>
            <a:ext cx="52402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8EAADC1E-FD8A-C144-A718-F36CABAD29C8}"/>
              </a:ext>
            </a:extLst>
          </p:cNvPr>
          <p:cNvSpPr/>
          <p:nvPr/>
        </p:nvSpPr>
        <p:spPr>
          <a:xfrm>
            <a:off x="1193800" y="3943090"/>
            <a:ext cx="2537096" cy="1779095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EE0EDC9-0824-1641-838F-E580FCD9CEA5}"/>
              </a:ext>
            </a:extLst>
          </p:cNvPr>
          <p:cNvSpPr/>
          <p:nvPr/>
        </p:nvSpPr>
        <p:spPr>
          <a:xfrm>
            <a:off x="6032501" y="4570932"/>
            <a:ext cx="3013780" cy="1041251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EDF5EA9-BAA1-B742-AC62-20EA5E8F227B}"/>
              </a:ext>
            </a:extLst>
          </p:cNvPr>
          <p:cNvSpPr/>
          <p:nvPr/>
        </p:nvSpPr>
        <p:spPr>
          <a:xfrm>
            <a:off x="4697746" y="3331437"/>
            <a:ext cx="2537096" cy="736494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93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PHY2004: Electromagnetism and Optic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0" y="1984822"/>
            <a:ext cx="914399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Lecture 11: </a:t>
            </a:r>
          </a:p>
          <a:p>
            <a:pPr algn="ctr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Electric circuits:</a:t>
            </a:r>
          </a:p>
          <a:p>
            <a:pPr algn="ctr"/>
            <a:r>
              <a:rPr lang="en-US" sz="5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basics</a:t>
            </a: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DF98455-8927-E44C-BC2A-7A0E118B47DF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</p:spTree>
    <p:extLst>
      <p:ext uri="{BB962C8B-B14F-4D97-AF65-F5344CB8AC3E}">
        <p14:creationId xmlns:p14="http://schemas.microsoft.com/office/powerpoint/2010/main" val="289641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Inductanc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8"/>
          <p:cNvSpPr>
            <a:spLocks noChangeArrowheads="1"/>
          </p:cNvSpPr>
          <p:nvPr/>
        </p:nvSpPr>
        <p:spPr bwMode="auto">
          <a:xfrm flipV="1">
            <a:off x="3645429" y="3867319"/>
            <a:ext cx="779287" cy="5050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336430" y="4575419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336430" y="4057894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4444755" y="3727465"/>
            <a:ext cx="18466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000">
                <a:solidFill>
                  <a:srgbClr val="000000"/>
                </a:solidFill>
              </a:rPr>
              <a:t> 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22" name="Picture 2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90347AF-9517-F646-BB0A-8F0747432DB0}"/>
              </a:ext>
            </a:extLst>
          </p:cNvPr>
          <p:cNvSpPr txBox="1"/>
          <p:nvPr/>
        </p:nvSpPr>
        <p:spPr>
          <a:xfrm>
            <a:off x="143132" y="737080"/>
            <a:ext cx="90008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en we have an inductor in a DC circuit it will initially oppose the flow of current once the circuit is closed.</a:t>
            </a:r>
          </a:p>
          <a:p>
            <a:endParaRPr lang="en-US" sz="2000" dirty="0"/>
          </a:p>
          <a:p>
            <a:r>
              <a:rPr lang="en-US" sz="2000" dirty="0"/>
              <a:t>If the circuit is broken (a switch is opened), the inductor will provide gradually decreasing emf to maintain current until the magnetic field is depleted.</a:t>
            </a:r>
          </a:p>
          <a:p>
            <a:endParaRPr lang="en-US" sz="2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AF2CD-0D9C-294B-AC1D-7499A03BF3DA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pic>
        <p:nvPicPr>
          <p:cNvPr id="21506" name="Picture 2">
            <a:extLst>
              <a:ext uri="{FF2B5EF4-FFF2-40B4-BE49-F238E27FC236}">
                <a16:creationId xmlns:a16="http://schemas.microsoft.com/office/drawing/2014/main" id="{0828DA6B-20B4-BD42-A6DF-4CE00BEFD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755" y="2386620"/>
            <a:ext cx="4340906" cy="3544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368190C4-86C4-1F43-A8DE-7675DEC39444}"/>
              </a:ext>
            </a:extLst>
          </p:cNvPr>
          <p:cNvSpPr txBox="1"/>
          <p:nvPr/>
        </p:nvSpPr>
        <p:spPr>
          <a:xfrm>
            <a:off x="5543457" y="5875332"/>
            <a:ext cx="43798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 </a:t>
            </a:r>
            <a:r>
              <a:rPr lang="en-US" sz="1600" dirty="0" err="1"/>
              <a:t>CMM.gov</a:t>
            </a:r>
            <a:r>
              <a:rPr lang="en-US" sz="1600" dirty="0"/>
              <a:t>: Inductor in DC circuit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B591CA-12DD-984F-80B8-B048E08F1CB9}"/>
              </a:ext>
            </a:extLst>
          </p:cNvPr>
          <p:cNvSpPr txBox="1"/>
          <p:nvPr/>
        </p:nvSpPr>
        <p:spPr>
          <a:xfrm>
            <a:off x="143130" y="2442201"/>
            <a:ext cx="430162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an AC circuit, the inductor will lead current to lag behind the voltage by 90 degrees.</a:t>
            </a:r>
          </a:p>
          <a:p>
            <a:endParaRPr lang="en-US" sz="2000" dirty="0"/>
          </a:p>
          <a:p>
            <a:r>
              <a:rPr lang="en-US" sz="2000" dirty="0"/>
              <a:t>The opposition to flow of current is given by the impedance of the inductor.</a:t>
            </a:r>
          </a:p>
          <a:p>
            <a:endParaRPr lang="en-US" sz="2000" dirty="0"/>
          </a:p>
          <a:p>
            <a:r>
              <a:rPr lang="en-US" sz="2000" dirty="0"/>
              <a:t>Like a capacitor, an ideal inductor has no resistance and the impedance is due purely to </a:t>
            </a:r>
            <a:r>
              <a:rPr lang="en-US" sz="2000" i="1" dirty="0"/>
              <a:t>inductive</a:t>
            </a:r>
            <a:r>
              <a:rPr lang="en-US" sz="2000" dirty="0"/>
              <a:t> </a:t>
            </a:r>
            <a:r>
              <a:rPr lang="en-US" sz="2000" i="1" dirty="0"/>
              <a:t>reactance</a:t>
            </a:r>
            <a:r>
              <a:rPr lang="en-US" sz="2000" dirty="0"/>
              <a:t>.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8852A948-BF49-BF4C-8C78-E2A89A739B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763" y="5741868"/>
            <a:ext cx="1143000" cy="2540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5E9B9A27-D99F-3648-A10B-D23E008145AE}"/>
              </a:ext>
            </a:extLst>
          </p:cNvPr>
          <p:cNvSpPr/>
          <p:nvPr/>
        </p:nvSpPr>
        <p:spPr>
          <a:xfrm>
            <a:off x="1336430" y="5563626"/>
            <a:ext cx="1381370" cy="518146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15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>
            <a:extLst>
              <a:ext uri="{FF2B5EF4-FFF2-40B4-BE49-F238E27FC236}">
                <a16:creationId xmlns:a16="http://schemas.microsoft.com/office/drawing/2014/main" id="{A7FF9484-F6CE-C24E-A645-0C509C6B6661}"/>
              </a:ext>
            </a:extLst>
          </p:cNvPr>
          <p:cNvSpPr txBox="1"/>
          <p:nvPr/>
        </p:nvSpPr>
        <p:spPr>
          <a:xfrm>
            <a:off x="5514344" y="1859331"/>
            <a:ext cx="3408638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/>
              <a:t>Note</a:t>
            </a:r>
            <a:r>
              <a:rPr lang="en-US" sz="1800" dirty="0"/>
              <a:t>: Work is being done against the emf.</a:t>
            </a:r>
          </a:p>
          <a:p>
            <a:pPr algn="ctr"/>
            <a:endParaRPr lang="en-US" sz="1800" dirty="0"/>
          </a:p>
          <a:p>
            <a:pPr algn="ctr"/>
            <a:r>
              <a:rPr lang="en-US" sz="1800" dirty="0"/>
              <a:t>If energy is being store in the inductor, there will be a voltage drop across the inductor as potential is turned into magnetic field.</a:t>
            </a:r>
          </a:p>
          <a:p>
            <a:pPr algn="ctr"/>
            <a:endParaRPr lang="en-US" sz="1800" dirty="0"/>
          </a:p>
          <a:p>
            <a:pPr algn="ctr"/>
            <a:r>
              <a:rPr lang="en-US" sz="1800" dirty="0"/>
              <a:t>If energy is being drained from the inductor, then the energy is being supplied to the circuit so the potential difference increases. </a:t>
            </a:r>
          </a:p>
          <a:p>
            <a:pPr algn="ctr"/>
            <a:r>
              <a:rPr lang="en-US" sz="18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Energy storage in magnetic fields</a:t>
            </a:r>
          </a:p>
        </p:txBody>
      </p:sp>
      <p:pic>
        <p:nvPicPr>
          <p:cNvPr id="22" name="Picture 2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90347AF-9517-F646-BB0A-8F0747432DB0}"/>
              </a:ext>
            </a:extLst>
          </p:cNvPr>
          <p:cNvSpPr txBox="1"/>
          <p:nvPr/>
        </p:nvSpPr>
        <p:spPr>
          <a:xfrm>
            <a:off x="234683" y="736797"/>
            <a:ext cx="818570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ike the capacitor we have energy stored in the magnetic field of the inductor.</a:t>
            </a:r>
          </a:p>
          <a:p>
            <a:endParaRPr lang="en-US" sz="2000" dirty="0"/>
          </a:p>
          <a:p>
            <a:r>
              <a:rPr lang="en-US" sz="2000" dirty="0"/>
              <a:t>Start by considering work done on a unit of charge as it passes the inductor.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AF2CD-0D9C-294B-AC1D-7499A03BF3DA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5267A2F-802A-624D-AB6F-EDBFE8C7CE9A}"/>
              </a:ext>
            </a:extLst>
          </p:cNvPr>
          <p:cNvGrpSpPr/>
          <p:nvPr/>
        </p:nvGrpSpPr>
        <p:grpSpPr>
          <a:xfrm>
            <a:off x="988774" y="2617031"/>
            <a:ext cx="1630915" cy="1103435"/>
            <a:chOff x="7134741" y="2196780"/>
            <a:chExt cx="1630915" cy="110343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E592CD9-B8AF-7142-95D1-49D5AB20BD4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327898" y="2596889"/>
              <a:ext cx="1244600" cy="584200"/>
            </a:xfrm>
            <a:prstGeom prst="rect">
              <a:avLst/>
            </a:prstGeom>
          </p:spPr>
        </p:pic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430A00BB-721F-BF4C-9A84-7100905138AA}"/>
                </a:ext>
              </a:extLst>
            </p:cNvPr>
            <p:cNvSpPr/>
            <p:nvPr/>
          </p:nvSpPr>
          <p:spPr>
            <a:xfrm>
              <a:off x="7134741" y="2212033"/>
              <a:ext cx="1630915" cy="1088182"/>
            </a:xfrm>
            <a:prstGeom prst="roundRect">
              <a:avLst>
                <a:gd name="adj" fmla="val 4553"/>
              </a:avLst>
            </a:prstGeom>
            <a:noFill/>
            <a:ln w="15875">
              <a:solidFill>
                <a:srgbClr val="00B050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7446D8D-F689-244D-AE75-3B8AA250EF10}"/>
                </a:ext>
              </a:extLst>
            </p:cNvPr>
            <p:cNvSpPr txBox="1"/>
            <p:nvPr/>
          </p:nvSpPr>
          <p:spPr>
            <a:xfrm>
              <a:off x="7235144" y="2196780"/>
              <a:ext cx="144013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dirty="0"/>
                <a:t>Remember</a:t>
              </a:r>
              <a:r>
                <a:rPr lang="en-US" sz="1800" dirty="0"/>
                <a:t>:</a:t>
              </a: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3914F6B-52D7-B944-A6E9-8BA0A53CFD0B}"/>
              </a:ext>
            </a:extLst>
          </p:cNvPr>
          <p:cNvSpPr txBox="1"/>
          <p:nvPr/>
        </p:nvSpPr>
        <p:spPr>
          <a:xfrm>
            <a:off x="5575300" y="5581485"/>
            <a:ext cx="3550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Good discussion on Wikipedia: Inductor and  </a:t>
            </a:r>
            <a:r>
              <a:rPr lang="en-US" sz="1600" dirty="0" err="1"/>
              <a:t>Libretexts</a:t>
            </a:r>
            <a:r>
              <a:rPr lang="en-US" sz="1600" dirty="0"/>
              <a:t>: Magnetic field energy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D5A89A23-CA74-3B4F-ACB4-AF9613918F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6767" y="1979205"/>
            <a:ext cx="1346200" cy="58420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C5CFA496-7423-974B-B622-94F99534E3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16767" y="2898193"/>
            <a:ext cx="1536700" cy="58420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CD4C851A-2F3A-1D4A-A455-B3369FE147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65189" y="3728885"/>
            <a:ext cx="2146300" cy="63500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3791F2F8-8881-724D-9E79-400AA01729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4139" y="4585878"/>
            <a:ext cx="1168400" cy="6223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9" name="Rounded Rectangle 48">
            <a:extLst>
              <a:ext uri="{FF2B5EF4-FFF2-40B4-BE49-F238E27FC236}">
                <a16:creationId xmlns:a16="http://schemas.microsoft.com/office/drawing/2014/main" id="{F3B99926-90BA-F245-9219-5918A6767BBA}"/>
              </a:ext>
            </a:extLst>
          </p:cNvPr>
          <p:cNvSpPr/>
          <p:nvPr/>
        </p:nvSpPr>
        <p:spPr>
          <a:xfrm>
            <a:off x="5423963" y="1822156"/>
            <a:ext cx="3541666" cy="3707208"/>
          </a:xfrm>
          <a:prstGeom prst="roundRect">
            <a:avLst>
              <a:gd name="adj" fmla="val 4553"/>
            </a:avLst>
          </a:prstGeom>
          <a:noFill/>
          <a:ln w="15875">
            <a:solidFill>
              <a:srgbClr val="00B05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5C94239-9531-0644-9A80-D0E78342D050}"/>
              </a:ext>
            </a:extLst>
          </p:cNvPr>
          <p:cNvSpPr/>
          <p:nvPr/>
        </p:nvSpPr>
        <p:spPr>
          <a:xfrm>
            <a:off x="2999804" y="2686543"/>
            <a:ext cx="2381512" cy="2685557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52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Combining inductor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8"/>
          <p:cNvSpPr>
            <a:spLocks noChangeArrowheads="1"/>
          </p:cNvSpPr>
          <p:nvPr/>
        </p:nvSpPr>
        <p:spPr bwMode="auto">
          <a:xfrm flipV="1">
            <a:off x="3645429" y="3867319"/>
            <a:ext cx="779287" cy="5050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846553" y="4553477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846553" y="4035952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4856609" y="3764314"/>
            <a:ext cx="18466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000">
                <a:solidFill>
                  <a:srgbClr val="000000"/>
                </a:solidFill>
              </a:rPr>
              <a:t> 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22" name="Picture 2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90347AF-9517-F646-BB0A-8F0747432DB0}"/>
              </a:ext>
            </a:extLst>
          </p:cNvPr>
          <p:cNvSpPr txBox="1"/>
          <p:nvPr/>
        </p:nvSpPr>
        <p:spPr>
          <a:xfrm>
            <a:off x="143132" y="737080"/>
            <a:ext cx="90008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inductance of inductors in series add in the same way as the capacitance for series capacitors or the resistance for series resistors. This can be determined by again considering </a:t>
            </a:r>
            <a:r>
              <a:rPr lang="en-US" sz="2000" dirty="0" err="1"/>
              <a:t>Kirchoff’s</a:t>
            </a:r>
            <a:r>
              <a:rPr lang="en-US" sz="2000" dirty="0"/>
              <a:t> laws.</a:t>
            </a:r>
          </a:p>
          <a:p>
            <a:endParaRPr lang="en-US" sz="2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AF2CD-0D9C-294B-AC1D-7499A03BF3DA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2FFA65A-B10F-0B49-AB33-FA19D4986ED0}"/>
              </a:ext>
            </a:extLst>
          </p:cNvPr>
          <p:cNvSpPr txBox="1"/>
          <p:nvPr/>
        </p:nvSpPr>
        <p:spPr>
          <a:xfrm>
            <a:off x="222889" y="1691919"/>
            <a:ext cx="3656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Charging inductors in series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87C646B-2761-624E-A732-27E4D7D46761}"/>
              </a:ext>
            </a:extLst>
          </p:cNvPr>
          <p:cNvCxnSpPr>
            <a:cxnSpLocks/>
          </p:cNvCxnSpPr>
          <p:nvPr/>
        </p:nvCxnSpPr>
        <p:spPr bwMode="auto">
          <a:xfrm>
            <a:off x="3878890" y="1707510"/>
            <a:ext cx="0" cy="37598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4D595622-EA4F-914B-93AF-1CFD3BF385B1}"/>
              </a:ext>
            </a:extLst>
          </p:cNvPr>
          <p:cNvSpPr txBox="1"/>
          <p:nvPr/>
        </p:nvSpPr>
        <p:spPr>
          <a:xfrm>
            <a:off x="4650585" y="1686220"/>
            <a:ext cx="3857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Charging inductors in parallel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0F392DE-D700-5A48-9A80-F579190E17A9}"/>
              </a:ext>
            </a:extLst>
          </p:cNvPr>
          <p:cNvGrpSpPr/>
          <p:nvPr/>
        </p:nvGrpSpPr>
        <p:grpSpPr>
          <a:xfrm>
            <a:off x="-346745" y="2279681"/>
            <a:ext cx="3309365" cy="1307735"/>
            <a:chOff x="143132" y="2301623"/>
            <a:chExt cx="3309365" cy="130773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4F2F5328-9F3D-224E-88D3-D2CBFF87A59D}"/>
                </a:ext>
              </a:extLst>
            </p:cNvPr>
            <p:cNvGrpSpPr/>
            <p:nvPr/>
          </p:nvGrpSpPr>
          <p:grpSpPr>
            <a:xfrm>
              <a:off x="143132" y="2301623"/>
              <a:ext cx="3309365" cy="1307735"/>
              <a:chOff x="143132" y="2301623"/>
              <a:chExt cx="3309365" cy="1307735"/>
            </a:xfrm>
          </p:grpSpPr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B768B0-12E8-BC4F-B0EB-1C7310BE6BA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3132" y="2301625"/>
                <a:ext cx="3309365" cy="1307733"/>
              </a:xfrm>
              <a:prstGeom prst="rect">
                <a:avLst/>
              </a:prstGeom>
            </p:spPr>
          </p:pic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41BB796-EDC3-D44D-9C03-8CA235C3EE7D}"/>
                  </a:ext>
                </a:extLst>
              </p:cNvPr>
              <p:cNvSpPr/>
              <p:nvPr/>
            </p:nvSpPr>
            <p:spPr>
              <a:xfrm>
                <a:off x="2835181" y="2765402"/>
                <a:ext cx="573529" cy="5365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B5BCD09-6812-1141-9159-261B45AB7AD3}"/>
                  </a:ext>
                </a:extLst>
              </p:cNvPr>
              <p:cNvSpPr/>
              <p:nvPr/>
            </p:nvSpPr>
            <p:spPr>
              <a:xfrm>
                <a:off x="1943326" y="2301623"/>
                <a:ext cx="573529" cy="4238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pic>
          <p:nvPicPr>
            <p:cNvPr id="9" name="Picture 8" descr="A picture containing gauge, scissors, coil spring&#10;&#10;Description automatically generated">
              <a:extLst>
                <a:ext uri="{FF2B5EF4-FFF2-40B4-BE49-F238E27FC236}">
                  <a16:creationId xmlns:a16="http://schemas.microsoft.com/office/drawing/2014/main" id="{0214051F-C601-F749-97A6-57C61541F61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8867" y="2762092"/>
              <a:ext cx="279905" cy="613125"/>
            </a:xfrm>
            <a:prstGeom prst="rect">
              <a:avLst/>
            </a:prstGeom>
          </p:spPr>
        </p:pic>
        <p:pic>
          <p:nvPicPr>
            <p:cNvPr id="35" name="Picture 34" descr="A picture containing gauge, scissors, coil spring&#10;&#10;Description automatically generated">
              <a:extLst>
                <a:ext uri="{FF2B5EF4-FFF2-40B4-BE49-F238E27FC236}">
                  <a16:creationId xmlns:a16="http://schemas.microsoft.com/office/drawing/2014/main" id="{D417038F-F111-F241-9BC5-6B6437D0B7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090137" y="2263571"/>
              <a:ext cx="279905" cy="613125"/>
            </a:xfrm>
            <a:prstGeom prst="rect">
              <a:avLst/>
            </a:prstGeom>
          </p:spPr>
        </p:pic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DB88D6DD-8FE8-224B-9C40-E71DA3DE877B}"/>
              </a:ext>
            </a:extLst>
          </p:cNvPr>
          <p:cNvSpPr txBox="1"/>
          <p:nvPr/>
        </p:nvSpPr>
        <p:spPr>
          <a:xfrm>
            <a:off x="1540994" y="2087253"/>
            <a:ext cx="46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L</a:t>
            </a:r>
            <a:r>
              <a:rPr lang="en-US" sz="1800" baseline="-25000" dirty="0"/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24828F3-9836-0649-9369-921B1CA517FE}"/>
              </a:ext>
            </a:extLst>
          </p:cNvPr>
          <p:cNvSpPr txBox="1"/>
          <p:nvPr/>
        </p:nvSpPr>
        <p:spPr>
          <a:xfrm>
            <a:off x="2687315" y="2867537"/>
            <a:ext cx="46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L</a:t>
            </a:r>
            <a:r>
              <a:rPr lang="en-US" sz="1800" baseline="-25000" dirty="0"/>
              <a:t>2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FA48ADE-F44B-6E40-AF25-1897CA37DFFE}"/>
              </a:ext>
            </a:extLst>
          </p:cNvPr>
          <p:cNvGrpSpPr/>
          <p:nvPr/>
        </p:nvGrpSpPr>
        <p:grpSpPr>
          <a:xfrm>
            <a:off x="3933266" y="2138380"/>
            <a:ext cx="3393471" cy="1309346"/>
            <a:chOff x="4901375" y="2181278"/>
            <a:chExt cx="3393471" cy="130934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BAE194C-C664-CA42-9A2F-2A76D1B0900A}"/>
                </a:ext>
              </a:extLst>
            </p:cNvPr>
            <p:cNvGrpSpPr/>
            <p:nvPr/>
          </p:nvGrpSpPr>
          <p:grpSpPr>
            <a:xfrm>
              <a:off x="4901375" y="2181278"/>
              <a:ext cx="3277332" cy="1309346"/>
              <a:chOff x="5194069" y="2362259"/>
              <a:chExt cx="3277332" cy="1309346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8264F769-2D61-A146-968A-864D06660A51}"/>
                  </a:ext>
                </a:extLst>
              </p:cNvPr>
              <p:cNvGrpSpPr/>
              <p:nvPr/>
            </p:nvGrpSpPr>
            <p:grpSpPr>
              <a:xfrm>
                <a:off x="5194069" y="2362259"/>
                <a:ext cx="3277332" cy="1309346"/>
                <a:chOff x="5194069" y="2362259"/>
                <a:chExt cx="3277332" cy="1309346"/>
              </a:xfrm>
            </p:grpSpPr>
            <p:pic>
              <p:nvPicPr>
                <p:cNvPr id="32" name="Picture 31">
                  <a:extLst>
                    <a:ext uri="{FF2B5EF4-FFF2-40B4-BE49-F238E27FC236}">
                      <a16:creationId xmlns:a16="http://schemas.microsoft.com/office/drawing/2014/main" id="{A7D44CB5-EA6A-524C-AEDE-DCA5E60C055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194069" y="2362259"/>
                  <a:ext cx="3277332" cy="1309346"/>
                </a:xfrm>
                <a:prstGeom prst="rect">
                  <a:avLst/>
                </a:prstGeom>
              </p:spPr>
            </p:pic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30333E09-D3EA-594D-9431-AFFA4796D9E5}"/>
                    </a:ext>
                  </a:extLst>
                </p:cNvPr>
                <p:cNvSpPr/>
                <p:nvPr/>
              </p:nvSpPr>
              <p:spPr>
                <a:xfrm>
                  <a:off x="7137117" y="2740269"/>
                  <a:ext cx="1334284" cy="60892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36" name="Picture 35" descr="A picture containing gauge, scissors, coil spring&#10;&#10;Description automatically generated">
                <a:extLst>
                  <a:ext uri="{FF2B5EF4-FFF2-40B4-BE49-F238E27FC236}">
                    <a16:creationId xmlns:a16="http://schemas.microsoft.com/office/drawing/2014/main" id="{2EE65CC1-90B8-B946-A0F1-67EA1FDBDFD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95263" y="2725067"/>
                <a:ext cx="279905" cy="613125"/>
              </a:xfrm>
              <a:prstGeom prst="rect">
                <a:avLst/>
              </a:prstGeom>
            </p:spPr>
          </p:pic>
          <p:pic>
            <p:nvPicPr>
              <p:cNvPr id="37" name="Picture 36" descr="A picture containing gauge, scissors, coil spring&#10;&#10;Description automatically generated">
                <a:extLst>
                  <a:ext uri="{FF2B5EF4-FFF2-40B4-BE49-F238E27FC236}">
                    <a16:creationId xmlns:a16="http://schemas.microsoft.com/office/drawing/2014/main" id="{1AC53470-EBE1-0D4E-9382-8339003147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58306" y="2726406"/>
                <a:ext cx="279905" cy="613125"/>
              </a:xfrm>
              <a:prstGeom prst="rect">
                <a:avLst/>
              </a:prstGeom>
            </p:spPr>
          </p:pic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89EEAB9-BD81-624A-8A39-173C216F7D03}"/>
                </a:ext>
              </a:extLst>
            </p:cNvPr>
            <p:cNvSpPr txBox="1"/>
            <p:nvPr/>
          </p:nvSpPr>
          <p:spPr>
            <a:xfrm>
              <a:off x="7143862" y="2695915"/>
              <a:ext cx="4693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L</a:t>
              </a:r>
              <a:r>
                <a:rPr lang="en-US" sz="1800" baseline="-25000" dirty="0"/>
                <a:t>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984AB98-12AE-6843-B0B6-F168AE3630E5}"/>
                </a:ext>
              </a:extLst>
            </p:cNvPr>
            <p:cNvSpPr txBox="1"/>
            <p:nvPr/>
          </p:nvSpPr>
          <p:spPr>
            <a:xfrm>
              <a:off x="7825468" y="2674433"/>
              <a:ext cx="4693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L</a:t>
              </a:r>
              <a:r>
                <a:rPr lang="en-US" sz="1800" baseline="-25000" dirty="0"/>
                <a:t>2</a:t>
              </a:r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8FA374F0-A83B-6F42-8FED-07B981ABFE38}"/>
              </a:ext>
            </a:extLst>
          </p:cNvPr>
          <p:cNvSpPr txBox="1"/>
          <p:nvPr/>
        </p:nvSpPr>
        <p:spPr>
          <a:xfrm>
            <a:off x="143132" y="5540001"/>
            <a:ext cx="8769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Note</a:t>
            </a:r>
            <a:r>
              <a:rPr lang="en-US" sz="1800" dirty="0"/>
              <a:t>: These rules are only true if there is no mutual inductance between the inductors (the magnetic field on one inductor doesn’t then interact with another inductor).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DA948501-C42D-804F-A8A6-A22858DF53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295" y="3743835"/>
            <a:ext cx="2501900" cy="53340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1F6817B-BF56-C844-8654-4AA11B35F86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295" y="4415855"/>
            <a:ext cx="2374900" cy="533400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CDB0F128-94D9-1248-962A-4A2374F177F6}"/>
              </a:ext>
            </a:extLst>
          </p:cNvPr>
          <p:cNvSpPr txBox="1"/>
          <p:nvPr/>
        </p:nvSpPr>
        <p:spPr>
          <a:xfrm>
            <a:off x="605295" y="5030530"/>
            <a:ext cx="2501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Equivalent inductance</a:t>
            </a:r>
          </a:p>
        </p:txBody>
      </p:sp>
      <p:sp>
        <p:nvSpPr>
          <p:cNvPr id="49" name="Rounded Rectangle 48">
            <a:extLst>
              <a:ext uri="{FF2B5EF4-FFF2-40B4-BE49-F238E27FC236}">
                <a16:creationId xmlns:a16="http://schemas.microsoft.com/office/drawing/2014/main" id="{AC802A9C-378D-3F43-81C3-7BB7CDC32725}"/>
              </a:ext>
            </a:extLst>
          </p:cNvPr>
          <p:cNvSpPr/>
          <p:nvPr/>
        </p:nvSpPr>
        <p:spPr>
          <a:xfrm>
            <a:off x="1152243" y="4529078"/>
            <a:ext cx="1193061" cy="356438"/>
          </a:xfrm>
          <a:prstGeom prst="roundRect">
            <a:avLst>
              <a:gd name="adj" fmla="val 4553"/>
            </a:avLst>
          </a:prstGeom>
          <a:solidFill>
            <a:srgbClr val="FF0000">
              <a:alpha val="15279"/>
            </a:srgbClr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6A0CAEDF-83DD-5F41-B22E-BAEF937F06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25635" y="3515279"/>
            <a:ext cx="4533900" cy="5715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8A506036-56F9-6040-8E27-4EE7C8ECB25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68379" y="2198248"/>
            <a:ext cx="901700" cy="482600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6F4DCE3A-A1DF-F344-9BD7-887F3C5A738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68379" y="2807750"/>
            <a:ext cx="1320800" cy="52070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509C4A36-A842-974A-A002-14CF1486FA3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73993" y="4252537"/>
            <a:ext cx="4064000" cy="59690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BAC80B55-0353-E84B-8826-3C6F7A7B6E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09917" y="4954694"/>
            <a:ext cx="1727200" cy="596900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EDCD629D-2AF7-A948-B80D-B74F362F5EBE}"/>
              </a:ext>
            </a:extLst>
          </p:cNvPr>
          <p:cNvSpPr txBox="1"/>
          <p:nvPr/>
        </p:nvSpPr>
        <p:spPr>
          <a:xfrm>
            <a:off x="4072050" y="4937716"/>
            <a:ext cx="1193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Equivalent inductance</a:t>
            </a:r>
          </a:p>
        </p:txBody>
      </p:sp>
      <p:sp>
        <p:nvSpPr>
          <p:cNvPr id="59" name="Rounded Rectangle 58">
            <a:extLst>
              <a:ext uri="{FF2B5EF4-FFF2-40B4-BE49-F238E27FC236}">
                <a16:creationId xmlns:a16="http://schemas.microsoft.com/office/drawing/2014/main" id="{20689EE4-B782-5348-8A98-3E7E2BBE484C}"/>
              </a:ext>
            </a:extLst>
          </p:cNvPr>
          <p:cNvSpPr/>
          <p:nvPr/>
        </p:nvSpPr>
        <p:spPr>
          <a:xfrm>
            <a:off x="5341742" y="4904443"/>
            <a:ext cx="1868849" cy="662675"/>
          </a:xfrm>
          <a:prstGeom prst="roundRect">
            <a:avLst>
              <a:gd name="adj" fmla="val 4553"/>
            </a:avLst>
          </a:prstGeom>
          <a:solidFill>
            <a:srgbClr val="FF0000">
              <a:alpha val="15279"/>
            </a:srgbClr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612A40EB-CBCF-F445-A6FF-4D7764A8B4A8}"/>
              </a:ext>
            </a:extLst>
          </p:cNvPr>
          <p:cNvSpPr/>
          <p:nvPr/>
        </p:nvSpPr>
        <p:spPr>
          <a:xfrm>
            <a:off x="507375" y="3668691"/>
            <a:ext cx="2753589" cy="1360655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388035AB-2960-CE41-B559-193B29FE7C3F}"/>
              </a:ext>
            </a:extLst>
          </p:cNvPr>
          <p:cNvSpPr/>
          <p:nvPr/>
        </p:nvSpPr>
        <p:spPr>
          <a:xfrm>
            <a:off x="4063132" y="4160782"/>
            <a:ext cx="4809405" cy="1423265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6847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Main passive components of a circuit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230911" y="2600714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E26C63B-A7C6-B443-8E31-4BD0C14CA426}"/>
              </a:ext>
            </a:extLst>
          </p:cNvPr>
          <p:cNvGrpSpPr/>
          <p:nvPr/>
        </p:nvGrpSpPr>
        <p:grpSpPr>
          <a:xfrm>
            <a:off x="1198864" y="894853"/>
            <a:ext cx="7161848" cy="4108234"/>
            <a:chOff x="826046" y="899596"/>
            <a:chExt cx="7161848" cy="4108234"/>
          </a:xfrm>
        </p:grpSpPr>
        <p:sp>
          <p:nvSpPr>
            <p:cNvPr id="27" name="Rectangle 26"/>
            <p:cNvSpPr/>
            <p:nvPr/>
          </p:nvSpPr>
          <p:spPr>
            <a:xfrm>
              <a:off x="826046" y="899596"/>
              <a:ext cx="7158209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Helvetica"/>
                  <a:cs typeface="Helvetica"/>
                </a:rPr>
                <a:t> 			U</a:t>
              </a:r>
              <a:r>
                <a:rPr lang="en-US" baseline="-25000" dirty="0">
                  <a:latin typeface="Helvetica"/>
                  <a:cs typeface="Helvetica"/>
                </a:rPr>
                <a:t>1</a:t>
              </a:r>
              <a:r>
                <a:rPr lang="en-US" dirty="0">
                  <a:latin typeface="Helvetica"/>
                  <a:cs typeface="Helvetica"/>
                </a:rPr>
                <a:t>=RI</a:t>
              </a:r>
            </a:p>
            <a:p>
              <a:r>
                <a:rPr lang="en-US" dirty="0">
                  <a:latin typeface="Helvetica"/>
                  <a:cs typeface="Helvetica"/>
                </a:rPr>
                <a:t>                     </a:t>
              </a:r>
            </a:p>
            <a:p>
              <a:r>
                <a:rPr lang="en-US" dirty="0">
                  <a:latin typeface="Helvetica"/>
                  <a:cs typeface="Helvetica"/>
                </a:rPr>
                <a:t>		 I</a:t>
              </a:r>
            </a:p>
            <a:p>
              <a:endParaRPr lang="en-US" dirty="0">
                <a:latin typeface="Helvetica"/>
                <a:cs typeface="Helvetica"/>
              </a:endParaRPr>
            </a:p>
            <a:p>
              <a:endParaRPr lang="en-US" dirty="0">
                <a:latin typeface="Helvetica"/>
                <a:cs typeface="Helvetica"/>
              </a:endParaRPr>
            </a:p>
            <a:p>
              <a:r>
                <a:rPr lang="en-US" dirty="0">
                  <a:latin typeface="Helvetica"/>
                  <a:cs typeface="Helvetica"/>
                </a:rPr>
                <a:t>U						   	 </a:t>
              </a:r>
            </a:p>
            <a:p>
              <a:endParaRPr lang="en-US" dirty="0">
                <a:latin typeface="Helvetica"/>
                <a:cs typeface="Helvetica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flipV="1">
              <a:off x="2307356" y="2081725"/>
              <a:ext cx="34417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4055181" y="4037526"/>
              <a:ext cx="1693875" cy="173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761256" y="2907225"/>
              <a:ext cx="10922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2053356" y="3046925"/>
              <a:ext cx="5080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16200000" flipH="1">
              <a:off x="5561731" y="2281750"/>
              <a:ext cx="406400" cy="6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5549031" y="3837500"/>
              <a:ext cx="444500" cy="6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16200000" flipH="1">
              <a:off x="1900162" y="2488919"/>
              <a:ext cx="800894" cy="119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16200000" flipH="1">
              <a:off x="1804912" y="3536669"/>
              <a:ext cx="1016794" cy="119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rot="16200000" flipH="1">
              <a:off x="681756" y="3008825"/>
              <a:ext cx="1206500" cy="127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rot="16200000" flipH="1">
              <a:off x="5876056" y="3008825"/>
              <a:ext cx="1206500" cy="127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V="1">
              <a:off x="2764556" y="2081725"/>
              <a:ext cx="393700" cy="127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8" name="Rectangle 27"/>
            <p:cNvSpPr/>
            <p:nvPr/>
          </p:nvSpPr>
          <p:spPr bwMode="auto">
            <a:xfrm>
              <a:off x="3336056" y="1827725"/>
              <a:ext cx="1308100" cy="546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3463056" y="1510225"/>
              <a:ext cx="10922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775397"/>
                </p:ext>
              </p:extLst>
            </p:nvPr>
          </p:nvGraphicFramePr>
          <p:xfrm>
            <a:off x="6644931" y="2538475"/>
            <a:ext cx="1342963" cy="816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Equation" r:id="rId4" imgW="647700" imgH="393700" progId="Equation.3">
                    <p:embed/>
                  </p:oleObj>
                </mc:Choice>
                <mc:Fallback>
                  <p:oleObj name="Equation" r:id="rId4" imgW="647700" imgH="393700" progId="Equation.3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4931" y="2538475"/>
                          <a:ext cx="1342963" cy="816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 bwMode="auto">
            <a:xfrm flipV="1">
              <a:off x="2302656" y="4045622"/>
              <a:ext cx="1491838" cy="1738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H="1">
              <a:off x="3809849" y="3825794"/>
              <a:ext cx="1744" cy="43114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>
              <a:off x="4063267" y="3805031"/>
              <a:ext cx="1744" cy="43114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6"/>
            <a:srcRect l="23032" t="58728" r="21481" b="10666"/>
            <a:stretch/>
          </p:blipFill>
          <p:spPr>
            <a:xfrm rot="16200000">
              <a:off x="5212156" y="2811403"/>
              <a:ext cx="1096793" cy="466690"/>
            </a:xfrm>
            <a:prstGeom prst="rect">
              <a:avLst/>
            </a:prstGeom>
          </p:spPr>
        </p:pic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2041366"/>
                </p:ext>
              </p:extLst>
            </p:nvPr>
          </p:nvGraphicFramePr>
          <p:xfrm>
            <a:off x="2831230" y="4191855"/>
            <a:ext cx="2290763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7" imgW="1104900" imgH="393700" progId="Equation.3">
                    <p:embed/>
                  </p:oleObj>
                </mc:Choice>
                <mc:Fallback>
                  <p:oleObj name="Equation" r:id="rId7" imgW="1104900" imgH="393700" progId="Equation.3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1230" y="4191855"/>
                          <a:ext cx="2290763" cy="815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" name="Picture 35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9B1F625D-CC2F-434D-8E03-E52E21B7FECA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A55A26B-D5A3-2043-86D5-F2588D28A957}"/>
              </a:ext>
            </a:extLst>
          </p:cNvPr>
          <p:cNvSpPr txBox="1"/>
          <p:nvPr/>
        </p:nvSpPr>
        <p:spPr>
          <a:xfrm>
            <a:off x="3878245" y="1924117"/>
            <a:ext cx="1049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Resistors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F297CB6-3E37-D444-ABE4-11BB98CD8B23}"/>
              </a:ext>
            </a:extLst>
          </p:cNvPr>
          <p:cNvSpPr txBox="1"/>
          <p:nvPr/>
        </p:nvSpPr>
        <p:spPr>
          <a:xfrm>
            <a:off x="4846557" y="2876370"/>
            <a:ext cx="1049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Inductor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5430075-2931-9D4A-A451-FAD3D4A3CCAB}"/>
              </a:ext>
            </a:extLst>
          </p:cNvPr>
          <p:cNvSpPr txBox="1"/>
          <p:nvPr/>
        </p:nvSpPr>
        <p:spPr>
          <a:xfrm>
            <a:off x="3734564" y="3410232"/>
            <a:ext cx="1363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Capacitor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8E2E92F-CDD7-4047-B8AE-58DE4B41884D}"/>
              </a:ext>
            </a:extLst>
          </p:cNvPr>
          <p:cNvSpPr txBox="1"/>
          <p:nvPr/>
        </p:nvSpPr>
        <p:spPr>
          <a:xfrm>
            <a:off x="220091" y="2610959"/>
            <a:ext cx="13638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Voltage sourc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980E2A8-4273-2940-AE7F-8045B42189BC}"/>
              </a:ext>
            </a:extLst>
          </p:cNvPr>
          <p:cNvSpPr txBox="1"/>
          <p:nvPr/>
        </p:nvSpPr>
        <p:spPr>
          <a:xfrm>
            <a:off x="4130934" y="5309553"/>
            <a:ext cx="4923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Note</a:t>
            </a:r>
            <a:r>
              <a:rPr lang="en-US" sz="1800" dirty="0"/>
              <a:t>: Current is the rate of change of charge with time so charge is the integral of current with time.</a:t>
            </a:r>
          </a:p>
        </p:txBody>
      </p:sp>
      <p:sp>
        <p:nvSpPr>
          <p:cNvPr id="44" name="Rounded Rectangle 43">
            <a:extLst>
              <a:ext uri="{FF2B5EF4-FFF2-40B4-BE49-F238E27FC236}">
                <a16:creationId xmlns:a16="http://schemas.microsoft.com/office/drawing/2014/main" id="{48E22B9F-328C-AE47-BD68-3D8B085FB5AE}"/>
              </a:ext>
            </a:extLst>
          </p:cNvPr>
          <p:cNvSpPr/>
          <p:nvPr/>
        </p:nvSpPr>
        <p:spPr>
          <a:xfrm>
            <a:off x="4127132" y="5252561"/>
            <a:ext cx="4763799" cy="824152"/>
          </a:xfrm>
          <a:prstGeom prst="roundRect">
            <a:avLst>
              <a:gd name="adj" fmla="val 4553"/>
            </a:avLst>
          </a:prstGeom>
          <a:noFill/>
          <a:ln w="15875">
            <a:solidFill>
              <a:srgbClr val="00B05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6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Determining impedance and phas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Picture 2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90347AF-9517-F646-BB0A-8F0747432DB0}"/>
              </a:ext>
            </a:extLst>
          </p:cNvPr>
          <p:cNvSpPr txBox="1"/>
          <p:nvPr/>
        </p:nvSpPr>
        <p:spPr>
          <a:xfrm>
            <a:off x="234683" y="736797"/>
            <a:ext cx="86775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impedance of a system or element can be determined by combining the resistance and reactance as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0AF2CD-0D9C-294B-AC1D-7499A03BF3DA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887F94E-4D99-674F-943A-A0A715F98A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5166" y="2366497"/>
            <a:ext cx="1143000" cy="254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56C715-9C3A-2C4F-86ED-FA4B75CB8D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0224" y="4839743"/>
            <a:ext cx="2159000" cy="6858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5E3CA00-1C8C-5F4E-9D25-E00EE869D11B}"/>
              </a:ext>
            </a:extLst>
          </p:cNvPr>
          <p:cNvSpPr txBox="1"/>
          <p:nvPr/>
        </p:nvSpPr>
        <p:spPr>
          <a:xfrm>
            <a:off x="234683" y="2123882"/>
            <a:ext cx="8677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ere, the total reactance is given as: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4BA2802-EDFA-644E-B8A2-7F75D71C26F8}"/>
              </a:ext>
            </a:extLst>
          </p:cNvPr>
          <p:cNvSpPr txBox="1"/>
          <p:nvPr/>
        </p:nvSpPr>
        <p:spPr>
          <a:xfrm>
            <a:off x="194986" y="3721813"/>
            <a:ext cx="86775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phase lag between the voltage and current depends on the relative magnitudes of resistance and current and can be found using: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74347B7-53AB-E94E-A59A-6220DE58EB7E}"/>
              </a:ext>
            </a:extLst>
          </p:cNvPr>
          <p:cNvCxnSpPr>
            <a:cxnSpLocks/>
          </p:cNvCxnSpPr>
          <p:nvPr/>
        </p:nvCxnSpPr>
        <p:spPr bwMode="auto">
          <a:xfrm>
            <a:off x="5676900" y="5664574"/>
            <a:ext cx="19364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1B0D177-4666-2B4C-8127-08C7280A00D9}"/>
              </a:ext>
            </a:extLst>
          </p:cNvPr>
          <p:cNvCxnSpPr>
            <a:cxnSpLocks/>
          </p:cNvCxnSpPr>
          <p:nvPr/>
        </p:nvCxnSpPr>
        <p:spPr bwMode="auto">
          <a:xfrm flipV="1">
            <a:off x="7613366" y="4509917"/>
            <a:ext cx="0" cy="115465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18B7763-A186-7E47-801A-25899AAEB615}"/>
              </a:ext>
            </a:extLst>
          </p:cNvPr>
          <p:cNvCxnSpPr>
            <a:cxnSpLocks/>
          </p:cNvCxnSpPr>
          <p:nvPr/>
        </p:nvCxnSpPr>
        <p:spPr bwMode="auto">
          <a:xfrm flipV="1">
            <a:off x="5695666" y="4509917"/>
            <a:ext cx="1917700" cy="11546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A13119E-4016-D946-8484-87C43357E070}"/>
              </a:ext>
            </a:extLst>
          </p:cNvPr>
          <p:cNvSpPr txBox="1"/>
          <p:nvPr/>
        </p:nvSpPr>
        <p:spPr>
          <a:xfrm>
            <a:off x="5973339" y="5751871"/>
            <a:ext cx="1603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Real resistanc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223D926-1361-6042-8140-0C6EF1E98DCE}"/>
              </a:ext>
            </a:extLst>
          </p:cNvPr>
          <p:cNvSpPr txBox="1"/>
          <p:nvPr/>
        </p:nvSpPr>
        <p:spPr>
          <a:xfrm>
            <a:off x="7721606" y="4838504"/>
            <a:ext cx="1169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omplex reactanc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BE0299F-0FC4-B749-9421-6B655DC48B48}"/>
              </a:ext>
            </a:extLst>
          </p:cNvPr>
          <p:cNvSpPr txBox="1"/>
          <p:nvPr/>
        </p:nvSpPr>
        <p:spPr>
          <a:xfrm rot="19681208">
            <a:off x="5861051" y="4541625"/>
            <a:ext cx="1828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Impedance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C6BEEE9-A5FF-7045-9EF4-54CC322879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3145" y="5391766"/>
            <a:ext cx="127000" cy="2159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49E6CEA-35EB-B047-9522-67A83726BA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8224" y="1721954"/>
            <a:ext cx="1651000" cy="2667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264FC3E-B7A8-3946-ADDE-5CA69A34326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1716" y="1551549"/>
            <a:ext cx="2082800" cy="5080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873D092B-6EA4-D34B-8A47-9AC583B21E9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75164" y="2922174"/>
            <a:ext cx="1435100" cy="5842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40F9E03E-6BA0-0A45-866D-274D51ECBEE2}"/>
              </a:ext>
            </a:extLst>
          </p:cNvPr>
          <p:cNvSpPr/>
          <p:nvPr/>
        </p:nvSpPr>
        <p:spPr>
          <a:xfrm>
            <a:off x="1225585" y="1532092"/>
            <a:ext cx="2082801" cy="560925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DEEA917-3591-A546-A73B-CD4D69CE0D78}"/>
              </a:ext>
            </a:extLst>
          </p:cNvPr>
          <p:cNvSpPr/>
          <p:nvPr/>
        </p:nvSpPr>
        <p:spPr>
          <a:xfrm>
            <a:off x="4416015" y="1403071"/>
            <a:ext cx="2359149" cy="744293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4A65AF7-76D1-1B47-A42D-57F8B714D6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09224" y="2882187"/>
            <a:ext cx="1917700" cy="25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83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Main passive components of a circuit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53250" y="738397"/>
            <a:ext cx="5149895" cy="273930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5457009" y="1286826"/>
            <a:ext cx="33602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nergy stored/dissipated:</a:t>
            </a:r>
          </a:p>
          <a:p>
            <a:pPr marL="342900" indent="-342900">
              <a:buFontTx/>
              <a:buChar char="-"/>
            </a:pPr>
            <a:r>
              <a:rPr lang="en-US" dirty="0"/>
              <a:t>Resistor:      </a:t>
            </a:r>
            <a:r>
              <a:rPr lang="en-US" i="1" dirty="0"/>
              <a:t>E</a:t>
            </a:r>
            <a:r>
              <a:rPr lang="en-US" dirty="0"/>
              <a:t> = </a:t>
            </a:r>
            <a:r>
              <a:rPr lang="en-US" i="1" dirty="0" err="1"/>
              <a:t>VIt</a:t>
            </a:r>
            <a:endParaRPr lang="en-US" i="1" dirty="0"/>
          </a:p>
          <a:p>
            <a:pPr marL="342900" indent="-342900">
              <a:buFontTx/>
              <a:buChar char="-"/>
            </a:pPr>
            <a:r>
              <a:rPr lang="en-US" dirty="0"/>
              <a:t>Capacitor:</a:t>
            </a:r>
            <a:r>
              <a:rPr lang="en-US" i="1" dirty="0"/>
              <a:t>   E = CU</a:t>
            </a:r>
            <a:r>
              <a:rPr lang="en-US" i="1" baseline="30000" dirty="0"/>
              <a:t>2</a:t>
            </a:r>
            <a:r>
              <a:rPr lang="en-US" i="1" dirty="0"/>
              <a:t>/2</a:t>
            </a:r>
          </a:p>
          <a:p>
            <a:pPr marL="342900" indent="-342900">
              <a:buFontTx/>
              <a:buChar char="-"/>
            </a:pPr>
            <a:r>
              <a:rPr lang="en-US" dirty="0"/>
              <a:t>Inductance</a:t>
            </a:r>
            <a:r>
              <a:rPr lang="en-US" i="1" dirty="0"/>
              <a:t>: E= LI</a:t>
            </a:r>
            <a:r>
              <a:rPr lang="en-US" i="1" baseline="30000" dirty="0"/>
              <a:t>2</a:t>
            </a:r>
            <a:r>
              <a:rPr lang="en-US" i="1" dirty="0"/>
              <a:t>/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491" y="3473679"/>
            <a:ext cx="7355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t us assume we have a current that is sinusoidal in tim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981842"/>
              </p:ext>
            </p:extLst>
          </p:nvPr>
        </p:nvGraphicFramePr>
        <p:xfrm>
          <a:off x="7317251" y="3425249"/>
          <a:ext cx="1719600" cy="54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5" imgW="762000" imgH="241300" progId="Equation.3">
                  <p:embed/>
                </p:oleObj>
              </mc:Choice>
              <mc:Fallback>
                <p:oleObj name="Equation" r:id="rId5" imgW="762000" imgH="2413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7251" y="3425249"/>
                        <a:ext cx="1719600" cy="54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484761" y="4624826"/>
            <a:ext cx="652926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dirty="0"/>
              <a:t>Resistor:      </a:t>
            </a:r>
            <a:r>
              <a:rPr lang="en-US" i="1" dirty="0"/>
              <a:t>V </a:t>
            </a:r>
            <a:r>
              <a:rPr lang="en-US" dirty="0"/>
              <a:t>= </a:t>
            </a:r>
            <a:r>
              <a:rPr lang="en-US" i="1" dirty="0"/>
              <a:t>RI		        Z = R	</a:t>
            </a:r>
          </a:p>
          <a:p>
            <a:pPr marL="342900" indent="-342900">
              <a:buFontTx/>
              <a:buChar char="-"/>
            </a:pPr>
            <a:r>
              <a:rPr lang="en-US" dirty="0"/>
              <a:t>Capacitor:</a:t>
            </a:r>
            <a:r>
              <a:rPr lang="en-US" i="1" dirty="0"/>
              <a:t>   V = -</a:t>
            </a:r>
            <a:r>
              <a:rPr lang="en-US" i="1" dirty="0" err="1"/>
              <a:t>jI</a:t>
            </a:r>
            <a:r>
              <a:rPr lang="en-US" i="1" dirty="0"/>
              <a:t>/</a:t>
            </a:r>
            <a:r>
              <a:rPr lang="en-US" i="1" dirty="0" err="1">
                <a:latin typeface="Symbol" charset="2"/>
                <a:cs typeface="Symbol" charset="2"/>
              </a:rPr>
              <a:t>w</a:t>
            </a:r>
            <a:r>
              <a:rPr lang="en-US" i="1" dirty="0" err="1"/>
              <a:t>C</a:t>
            </a:r>
            <a:r>
              <a:rPr lang="en-US" i="1" dirty="0"/>
              <a:t>	        Z = -j/</a:t>
            </a:r>
            <a:r>
              <a:rPr lang="en-US" i="1" dirty="0" err="1">
                <a:latin typeface="Symbol" charset="2"/>
                <a:cs typeface="Symbol" charset="2"/>
              </a:rPr>
              <a:t>w</a:t>
            </a:r>
            <a:r>
              <a:rPr lang="en-US" i="1" dirty="0" err="1"/>
              <a:t>C</a:t>
            </a:r>
            <a:r>
              <a:rPr lang="en-US" i="1" dirty="0"/>
              <a:t> </a:t>
            </a:r>
          </a:p>
          <a:p>
            <a:pPr marL="342900" indent="-342900">
              <a:buFontTx/>
              <a:buChar char="-"/>
            </a:pPr>
            <a:r>
              <a:rPr lang="en-US" dirty="0"/>
              <a:t>Inductance</a:t>
            </a:r>
            <a:r>
              <a:rPr lang="en-US" i="1" dirty="0"/>
              <a:t>: V= </a:t>
            </a:r>
            <a:r>
              <a:rPr lang="en-US" i="1" dirty="0" err="1"/>
              <a:t>j</a:t>
            </a:r>
            <a:r>
              <a:rPr lang="en-US" i="1" dirty="0" err="1">
                <a:latin typeface="Symbol" charset="2"/>
                <a:cs typeface="Symbol" charset="2"/>
              </a:rPr>
              <a:t>w</a:t>
            </a:r>
            <a:r>
              <a:rPr lang="en-US" i="1" dirty="0" err="1"/>
              <a:t>L</a:t>
            </a:r>
            <a:r>
              <a:rPr lang="en-US" i="1" dirty="0"/>
              <a:t> I                 Z = </a:t>
            </a:r>
            <a:r>
              <a:rPr lang="en-US" i="1" dirty="0" err="1"/>
              <a:t>j</a:t>
            </a:r>
            <a:r>
              <a:rPr lang="en-US" i="1" dirty="0" err="1">
                <a:latin typeface="Symbol" charset="2"/>
                <a:cs typeface="Symbol" charset="2"/>
              </a:rPr>
              <a:t>w</a:t>
            </a:r>
            <a:r>
              <a:rPr lang="en-US" i="1" dirty="0" err="1"/>
              <a:t>L</a:t>
            </a:r>
            <a:endParaRPr lang="en-US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519962" y="4198261"/>
            <a:ext cx="3246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oltage-current rela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756404" y="4206357"/>
            <a:ext cx="1635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mpedance</a:t>
            </a:r>
          </a:p>
        </p:txBody>
      </p:sp>
      <p:pic>
        <p:nvPicPr>
          <p:cNvPr id="16" name="Picture 15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E418296-D922-E24E-8B58-DE00BEBC5ED4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40E9DA8-BBD9-9848-9222-8F110A14DE34}"/>
              </a:ext>
            </a:extLst>
          </p:cNvPr>
          <p:cNvSpPr/>
          <p:nvPr/>
        </p:nvSpPr>
        <p:spPr>
          <a:xfrm>
            <a:off x="3374209" y="4668022"/>
            <a:ext cx="1635786" cy="1200328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1BEEE25-08F4-C44A-88BE-3E802718BC9B}"/>
              </a:ext>
            </a:extLst>
          </p:cNvPr>
          <p:cNvSpPr/>
          <p:nvPr/>
        </p:nvSpPr>
        <p:spPr>
          <a:xfrm>
            <a:off x="5737198" y="4655691"/>
            <a:ext cx="1635786" cy="1200328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054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Main passive components of a circuit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725159"/>
              </p:ext>
            </p:extLst>
          </p:nvPr>
        </p:nvGraphicFramePr>
        <p:xfrm>
          <a:off x="1402204" y="1214183"/>
          <a:ext cx="6611820" cy="3814424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652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2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2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2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53606">
                <a:tc>
                  <a:txBody>
                    <a:bodyPr/>
                    <a:lstStyle/>
                    <a:p>
                      <a:r>
                        <a:rPr lang="en-GB" dirty="0"/>
                        <a:t>Electrical</a:t>
                      </a:r>
                    </a:p>
                    <a:p>
                      <a:r>
                        <a:rPr lang="en-GB" dirty="0"/>
                        <a:t>Ele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Instantaneous</a:t>
                      </a:r>
                    </a:p>
                    <a:p>
                      <a:r>
                        <a:rPr lang="en-GB" baseline="0" dirty="0" err="1"/>
                        <a:t>u/i</a:t>
                      </a:r>
                      <a:r>
                        <a:rPr lang="en-GB" baseline="0" dirty="0"/>
                        <a:t> relation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omplex</a:t>
                      </a:r>
                    </a:p>
                    <a:p>
                      <a:r>
                        <a:rPr lang="en-GB" dirty="0"/>
                        <a:t>Impedance, 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Energy stor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3606">
                <a:tc>
                  <a:txBody>
                    <a:bodyPr/>
                    <a:lstStyle/>
                    <a:p>
                      <a:endParaRPr lang="en-GB" dirty="0"/>
                    </a:p>
                    <a:p>
                      <a:r>
                        <a:rPr lang="en-GB" dirty="0"/>
                        <a:t>Resis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3606">
                <a:tc>
                  <a:txBody>
                    <a:bodyPr/>
                    <a:lstStyle/>
                    <a:p>
                      <a:endParaRPr lang="en-GB" dirty="0"/>
                    </a:p>
                    <a:p>
                      <a:r>
                        <a:rPr lang="en-GB" dirty="0"/>
                        <a:t>Capaci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3606">
                <a:tc>
                  <a:txBody>
                    <a:bodyPr/>
                    <a:lstStyle/>
                    <a:p>
                      <a:endParaRPr lang="en-GB" dirty="0"/>
                    </a:p>
                    <a:p>
                      <a:r>
                        <a:rPr lang="en-GB" dirty="0"/>
                        <a:t>Induc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5456"/>
              </p:ext>
            </p:extLst>
          </p:nvPr>
        </p:nvGraphicFramePr>
        <p:xfrm>
          <a:off x="3132852" y="2477181"/>
          <a:ext cx="1385329" cy="37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838200" imgH="228600" progId="Equation.DSMT4">
                  <p:embed/>
                </p:oleObj>
              </mc:Choice>
              <mc:Fallback>
                <p:oleObj name="Equation" r:id="rId4" imgW="83820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852" y="2477181"/>
                        <a:ext cx="1385329" cy="377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1968"/>
              </p:ext>
            </p:extLst>
          </p:nvPr>
        </p:nvGraphicFramePr>
        <p:xfrm>
          <a:off x="3061024" y="3266821"/>
          <a:ext cx="157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952500" imgH="406400" progId="Equation.DSMT4">
                  <p:embed/>
                </p:oleObj>
              </mc:Choice>
              <mc:Fallback>
                <p:oleObj name="Equation" r:id="rId6" imgW="952500" imgH="4064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024" y="3266821"/>
                        <a:ext cx="1574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24324"/>
              </p:ext>
            </p:extLst>
          </p:nvPr>
        </p:nvGraphicFramePr>
        <p:xfrm>
          <a:off x="3130874" y="4217733"/>
          <a:ext cx="15541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939800" imgH="406400" progId="Equation.DSMT4">
                  <p:embed/>
                </p:oleObj>
              </mc:Choice>
              <mc:Fallback>
                <p:oleObj name="Equation" r:id="rId8" imgW="939800" imgH="4064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874" y="4217733"/>
                        <a:ext cx="15541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83253"/>
              </p:ext>
            </p:extLst>
          </p:nvPr>
        </p:nvGraphicFramePr>
        <p:xfrm>
          <a:off x="4939881" y="2329802"/>
          <a:ext cx="7127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431800" imgH="393700" progId="Equation.DSMT4">
                  <p:embed/>
                </p:oleObj>
              </mc:Choice>
              <mc:Fallback>
                <p:oleObj name="Equation" r:id="rId10" imgW="431800" imgH="39370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881" y="2329802"/>
                        <a:ext cx="7127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09968"/>
              </p:ext>
            </p:extLst>
          </p:nvPr>
        </p:nvGraphicFramePr>
        <p:xfrm>
          <a:off x="4915224" y="3281108"/>
          <a:ext cx="965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584200" imgH="393700" progId="Equation.DSMT4">
                  <p:embed/>
                </p:oleObj>
              </mc:Choice>
              <mc:Fallback>
                <p:oleObj name="Equation" r:id="rId12" imgW="584200" imgH="39370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224" y="3281108"/>
                        <a:ext cx="9652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0336"/>
              </p:ext>
            </p:extLst>
          </p:nvPr>
        </p:nvGraphicFramePr>
        <p:xfrm>
          <a:off x="4993012" y="4408233"/>
          <a:ext cx="9032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4" imgW="546100" imgH="165100" progId="Equation.DSMT4">
                  <p:embed/>
                </p:oleObj>
              </mc:Choice>
              <mc:Fallback>
                <p:oleObj name="Equation" r:id="rId14" imgW="546100" imgH="16510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12" y="4408233"/>
                        <a:ext cx="903287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90524"/>
              </p:ext>
            </p:extLst>
          </p:nvPr>
        </p:nvGraphicFramePr>
        <p:xfrm>
          <a:off x="6609509" y="3276346"/>
          <a:ext cx="7350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6" imgW="444500" imgH="393700" progId="Equation.DSMT4">
                  <p:embed/>
                </p:oleObj>
              </mc:Choice>
              <mc:Fallback>
                <p:oleObj name="Equation" r:id="rId16" imgW="444500" imgH="393700" progId="Equation.DSMT4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509" y="3276346"/>
                        <a:ext cx="73501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07659"/>
              </p:ext>
            </p:extLst>
          </p:nvPr>
        </p:nvGraphicFramePr>
        <p:xfrm>
          <a:off x="6680524" y="4214558"/>
          <a:ext cx="6080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8" imgW="368300" imgH="393700" progId="Equation.3">
                  <p:embed/>
                </p:oleObj>
              </mc:Choice>
              <mc:Fallback>
                <p:oleObj name="Equation" r:id="rId18" imgW="368300" imgH="393700" progId="Equation.3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524" y="4214558"/>
                        <a:ext cx="6080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85630"/>
              </p:ext>
            </p:extLst>
          </p:nvPr>
        </p:nvGraphicFramePr>
        <p:xfrm>
          <a:off x="6649605" y="2536177"/>
          <a:ext cx="39846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20" imgW="241300" imgH="152400" progId="Equation.DSMT4">
                  <p:embed/>
                </p:oleObj>
              </mc:Choice>
              <mc:Fallback>
                <p:oleObj name="Equation" r:id="rId20" imgW="241300" imgH="152400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605" y="2536177"/>
                        <a:ext cx="398462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/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7F1C15A-E9AF-A540-86B2-EF993B503E78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B55EB7C-F315-B042-91F7-48AF4C72933C}"/>
              </a:ext>
            </a:extLst>
          </p:cNvPr>
          <p:cNvGrpSpPr/>
          <p:nvPr/>
        </p:nvGrpSpPr>
        <p:grpSpPr>
          <a:xfrm>
            <a:off x="276726" y="5277867"/>
            <a:ext cx="8608338" cy="571500"/>
            <a:chOff x="276726" y="5277867"/>
            <a:chExt cx="8608338" cy="57150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65A988E-9CE3-CC4D-9BC3-AEE1CB216219}"/>
                </a:ext>
              </a:extLst>
            </p:cNvPr>
            <p:cNvSpPr txBox="1"/>
            <p:nvPr/>
          </p:nvSpPr>
          <p:spPr>
            <a:xfrm>
              <a:off x="276726" y="5334694"/>
              <a:ext cx="86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/>
                <a:t>Note</a:t>
              </a:r>
              <a:r>
                <a:rPr lang="en-US" sz="1800" dirty="0"/>
                <a:t>: </a:t>
              </a:r>
              <a:r>
                <a:rPr lang="en-US" sz="1800" i="1" dirty="0" err="1"/>
                <a:t>i</a:t>
              </a:r>
              <a:r>
                <a:rPr lang="en-US" sz="1800" dirty="0"/>
                <a:t> can often be used in place of </a:t>
              </a:r>
              <a:r>
                <a:rPr lang="en-US" sz="1800" i="1" dirty="0"/>
                <a:t>j</a:t>
              </a:r>
              <a:r>
                <a:rPr lang="en-US" sz="1800" dirty="0"/>
                <a:t> to represent              and </a:t>
              </a: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FD8F197-6D0A-7D4C-B5DD-F2F1B41726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991944" y="5363254"/>
              <a:ext cx="533400" cy="26670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4CA96C5-E24B-8A45-AF8E-1AC27458F1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6215485" y="5277867"/>
              <a:ext cx="1993900" cy="571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8736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103756" y="717513"/>
            <a:ext cx="715820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cs typeface="Helvetica"/>
              </a:rPr>
              <a:t>                       I</a:t>
            </a:r>
          </a:p>
          <a:p>
            <a:endParaRPr lang="en-US" dirty="0">
              <a:latin typeface="+mj-lt"/>
              <a:cs typeface="Helvetica"/>
            </a:endParaRPr>
          </a:p>
          <a:p>
            <a:r>
              <a:rPr lang="en-US" dirty="0">
                <a:latin typeface="+mj-lt"/>
                <a:cs typeface="Helvetica"/>
              </a:rPr>
              <a:t>U						   U=RI	 </a:t>
            </a:r>
          </a:p>
          <a:p>
            <a:endParaRPr lang="en-US" dirty="0">
              <a:latin typeface="+mj-lt"/>
              <a:cs typeface="Helvetic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6111" y="2911506"/>
            <a:ext cx="86153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a circuit a battery is used to create a voltage between the positive and negative terminals. We have an electrostatic potential which is single valued at each point in space so we know that the overall potential difference around a closed loop must be zero because we end up back at the same point – same potential.</a:t>
            </a:r>
          </a:p>
          <a:p>
            <a:endParaRPr lang="en-US" sz="2000" dirty="0"/>
          </a:p>
          <a:p>
            <a:r>
              <a:rPr lang="en-US" sz="2000" dirty="0"/>
              <a:t>This effectively is, in circuitry, the </a:t>
            </a:r>
            <a:r>
              <a:rPr lang="en-US" sz="2000" dirty="0" err="1"/>
              <a:t>Kirchoff’s</a:t>
            </a:r>
            <a:r>
              <a:rPr lang="en-US" sz="2000" dirty="0"/>
              <a:t> loop rule:</a:t>
            </a:r>
          </a:p>
          <a:p>
            <a:r>
              <a:rPr lang="en-US" sz="2000" i="1" dirty="0"/>
              <a:t>The sum of the voltages around a closed circuit is zero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ypically we assume no voltage drop over the wires, so the potential is dissipated in circuit components like resistors.</a:t>
            </a:r>
          </a:p>
        </p:txBody>
      </p:sp>
      <p:graphicFrame>
        <p:nvGraphicFramePr>
          <p:cNvPr id="4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29124"/>
              </p:ext>
            </p:extLst>
          </p:nvPr>
        </p:nvGraphicFramePr>
        <p:xfrm>
          <a:off x="6476316" y="4275010"/>
          <a:ext cx="1321601" cy="97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596900" imgH="444500" progId="Equation.3">
                  <p:embed/>
                </p:oleObj>
              </mc:Choice>
              <mc:Fallback>
                <p:oleObj name="Equation" r:id="rId4" imgW="596900" imgH="444500" progId="Equation.3">
                  <p:embed/>
                  <p:pic>
                    <p:nvPicPr>
                      <p:cNvPr id="4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316" y="4275010"/>
                        <a:ext cx="1321601" cy="97197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The simplest electric circuit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-465840" y="1456177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1610605" y="1206128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1610605" y="2603162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1064505" y="1762688"/>
            <a:ext cx="1092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1356605" y="1902388"/>
            <a:ext cx="508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4798305" y="1343588"/>
            <a:ext cx="546100" cy="1130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3" name="Straight Connector 32"/>
          <p:cNvCxnSpPr>
            <a:cxnSpLocks/>
          </p:cNvCxnSpPr>
          <p:nvPr/>
        </p:nvCxnSpPr>
        <p:spPr bwMode="auto">
          <a:xfrm>
            <a:off x="5061830" y="1202560"/>
            <a:ext cx="0" cy="1410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cxnSpLocks/>
          </p:cNvCxnSpPr>
          <p:nvPr/>
        </p:nvCxnSpPr>
        <p:spPr bwMode="auto">
          <a:xfrm flipH="1">
            <a:off x="5049131" y="2473888"/>
            <a:ext cx="2769" cy="1290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cxnSpLocks/>
          </p:cNvCxnSpPr>
          <p:nvPr/>
        </p:nvCxnSpPr>
        <p:spPr bwMode="auto">
          <a:xfrm>
            <a:off x="1603065" y="1227066"/>
            <a:ext cx="13096" cy="5300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>
            <a:cxnSpLocks/>
          </p:cNvCxnSpPr>
          <p:nvPr/>
        </p:nvCxnSpPr>
        <p:spPr bwMode="auto">
          <a:xfrm>
            <a:off x="1610605" y="1914516"/>
            <a:ext cx="0" cy="7140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rot="16200000" flipH="1">
            <a:off x="-14995" y="1864288"/>
            <a:ext cx="12065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rot="16200000" flipH="1">
            <a:off x="5179305" y="1864288"/>
            <a:ext cx="12065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cxnSpLocks/>
          </p:cNvCxnSpPr>
          <p:nvPr/>
        </p:nvCxnSpPr>
        <p:spPr bwMode="auto">
          <a:xfrm>
            <a:off x="2067805" y="1227066"/>
            <a:ext cx="54530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5" name="Picture 2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0B0ABD6A-20DC-1C41-BF68-584F7745F2B2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32D3B574-F5AB-004D-AE11-E86452C05379}"/>
              </a:ext>
            </a:extLst>
          </p:cNvPr>
          <p:cNvSpPr/>
          <p:nvPr/>
        </p:nvSpPr>
        <p:spPr>
          <a:xfrm>
            <a:off x="6737659" y="753666"/>
            <a:ext cx="2261546" cy="2051930"/>
          </a:xfrm>
          <a:prstGeom prst="roundRect">
            <a:avLst>
              <a:gd name="adj" fmla="val 4553"/>
            </a:avLst>
          </a:prstGeom>
          <a:ln w="15875">
            <a:solidFill>
              <a:srgbClr val="00B05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F093175-6EDE-FC47-894B-DCCD55CCAC4D}"/>
              </a:ext>
            </a:extLst>
          </p:cNvPr>
          <p:cNvSpPr txBox="1"/>
          <p:nvPr/>
        </p:nvSpPr>
        <p:spPr>
          <a:xfrm>
            <a:off x="6737659" y="744342"/>
            <a:ext cx="224195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/>
              <a:t>Note:</a:t>
            </a:r>
            <a:endParaRPr lang="en-US" sz="1800" dirty="0"/>
          </a:p>
          <a:p>
            <a:pPr algn="ctr"/>
            <a:r>
              <a:rPr lang="en-US" sz="1800" dirty="0"/>
              <a:t>If you cross a resistor in the same direction as the current, the change in potential is – IR (there is a potential drop).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B68ABB01-E5E6-A143-AC8B-EC4E59EC46CB}"/>
              </a:ext>
            </a:extLst>
          </p:cNvPr>
          <p:cNvSpPr/>
          <p:nvPr/>
        </p:nvSpPr>
        <p:spPr>
          <a:xfrm>
            <a:off x="6305417" y="4314084"/>
            <a:ext cx="1695584" cy="1038808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66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Resistanc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84896" y="834805"/>
            <a:ext cx="873742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 its simplest form, resistance consists of the “hindrance” a current experiences when propagating through a conductor. It mostly relates to the energy loss experienced by electrons scattered by the nuclei of the material</a:t>
            </a:r>
          </a:p>
        </p:txBody>
      </p:sp>
      <p:sp>
        <p:nvSpPr>
          <p:cNvPr id="11" name="Can 10"/>
          <p:cNvSpPr/>
          <p:nvPr/>
        </p:nvSpPr>
        <p:spPr>
          <a:xfrm>
            <a:off x="360781" y="2626308"/>
            <a:ext cx="750425" cy="2626315"/>
          </a:xfrm>
          <a:prstGeom prst="can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1226656" y="2698459"/>
            <a:ext cx="41850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>
            <a:off x="1220312" y="5174138"/>
            <a:ext cx="41850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flipV="1">
            <a:off x="1443125" y="2813902"/>
            <a:ext cx="0" cy="7070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1465644" y="4351612"/>
            <a:ext cx="6344" cy="7278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2" name="TextBox 71"/>
          <p:cNvSpPr txBox="1"/>
          <p:nvPr/>
        </p:nvSpPr>
        <p:spPr>
          <a:xfrm>
            <a:off x="1168932" y="365086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D</a:t>
            </a:r>
            <a:r>
              <a:rPr lang="en-US" dirty="0"/>
              <a:t>V</a:t>
            </a: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231" y="4376757"/>
            <a:ext cx="261900" cy="222218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374" y="4370424"/>
            <a:ext cx="261900" cy="22221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17" y="4133206"/>
            <a:ext cx="261900" cy="222218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410" y="3953709"/>
            <a:ext cx="261900" cy="222218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285" y="3918515"/>
            <a:ext cx="261900" cy="222218"/>
          </a:xfrm>
          <a:prstGeom prst="rect">
            <a:avLst/>
          </a:prstGeom>
        </p:spPr>
      </p:pic>
      <p:cxnSp>
        <p:nvCxnSpPr>
          <p:cNvPr id="82" name="Straight Arrow Connector 81"/>
          <p:cNvCxnSpPr/>
          <p:nvPr/>
        </p:nvCxnSpPr>
        <p:spPr bwMode="auto">
          <a:xfrm flipV="1">
            <a:off x="744081" y="3384781"/>
            <a:ext cx="0" cy="7070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3" name="Picture 2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A0174D5-0BBD-2645-BF44-C325937542F7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06DE947-7FEA-3042-A890-DECA37E38CDA}"/>
              </a:ext>
            </a:extLst>
          </p:cNvPr>
          <p:cNvSpPr txBox="1"/>
          <p:nvPr/>
        </p:nvSpPr>
        <p:spPr>
          <a:xfrm>
            <a:off x="1967254" y="2256629"/>
            <a:ext cx="69052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Resistance depends on the material properties, including size and temperatures (e.g. long thin wires have higher resistance)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73769CA-AB1F-CE42-9A48-CA8EA987E2C1}"/>
              </a:ext>
            </a:extLst>
          </p:cNvPr>
          <p:cNvSpPr txBox="1"/>
          <p:nvPr/>
        </p:nvSpPr>
        <p:spPr>
          <a:xfrm>
            <a:off x="1967254" y="3520987"/>
            <a:ext cx="69052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Resistance of dielectrics (like air) is very large (infinite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06BF0DA-313E-5243-8AAC-B7BC08D026CE}"/>
              </a:ext>
            </a:extLst>
          </p:cNvPr>
          <p:cNvSpPr txBox="1"/>
          <p:nvPr/>
        </p:nvSpPr>
        <p:spPr>
          <a:xfrm>
            <a:off x="1967254" y="4152876"/>
            <a:ext cx="69052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For conductors we can use Ohm’s law to relate the voltage, current and resistance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AB73ACC-FB48-AC40-B6ED-C51EA6C51A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7058" y="5168599"/>
            <a:ext cx="1028700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30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Conductivity and resistivity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153505" y="683881"/>
            <a:ext cx="87374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Unlike resistance, </a:t>
            </a:r>
            <a:r>
              <a:rPr lang="en-US" sz="2200" b="1" dirty="0"/>
              <a:t>resistivity is an intrinsic property of a material </a:t>
            </a:r>
            <a:r>
              <a:rPr lang="en-US" sz="2200" dirty="0"/>
              <a:t>and does not depend on the specific shape of the conductor used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47830"/>
              </p:ext>
            </p:extLst>
          </p:nvPr>
        </p:nvGraphicFramePr>
        <p:xfrm>
          <a:off x="1756276" y="3336429"/>
          <a:ext cx="3553146" cy="143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1727200" imgH="698500" progId="Equation.3">
                  <p:embed/>
                </p:oleObj>
              </mc:Choice>
              <mc:Fallback>
                <p:oleObj name="Equation" r:id="rId4" imgW="1727200" imgH="6985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6276" y="3336429"/>
                        <a:ext cx="3553146" cy="1436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828148" y="3624706"/>
            <a:ext cx="476231" cy="937969"/>
          </a:xfrm>
          <a:prstGeom prst="rect">
            <a:avLst/>
          </a:prstGeom>
          <a:ln>
            <a:solidFill>
              <a:schemeClr val="tx1"/>
            </a:solidFill>
            <a:prstDash val="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8" name="Straight Arrow Connector 67"/>
          <p:cNvCxnSpPr>
            <a:cxnSpLocks/>
          </p:cNvCxnSpPr>
          <p:nvPr/>
        </p:nvCxnSpPr>
        <p:spPr bwMode="auto">
          <a:xfrm flipV="1">
            <a:off x="4444251" y="4311662"/>
            <a:ext cx="335561" cy="2269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3212309" y="4434194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sistivity </a:t>
            </a:r>
            <a:r>
              <a:rPr lang="en-US" sz="2000" dirty="0">
                <a:latin typeface="Symbol" charset="2"/>
                <a:cs typeface="Symbol" charset="2"/>
              </a:rPr>
              <a:t>r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796158" y="4958968"/>
            <a:ext cx="56460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The inverse of the resistivity </a:t>
            </a:r>
            <a:r>
              <a:rPr lang="en-US" sz="2200" dirty="0">
                <a:latin typeface="Times New Roman"/>
                <a:cs typeface="Times New Roman"/>
              </a:rPr>
              <a:t>is the conductivity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843CF7-AE7A-5A45-A9B9-67D9532C8F15}"/>
              </a:ext>
            </a:extLst>
          </p:cNvPr>
          <p:cNvGrpSpPr/>
          <p:nvPr/>
        </p:nvGrpSpPr>
        <p:grpSpPr>
          <a:xfrm>
            <a:off x="379586" y="1435817"/>
            <a:ext cx="1561996" cy="2857194"/>
            <a:chOff x="548387" y="1875938"/>
            <a:chExt cx="1561996" cy="2857194"/>
          </a:xfrm>
        </p:grpSpPr>
        <p:sp>
          <p:nvSpPr>
            <p:cNvPr id="38" name="Can 37"/>
            <p:cNvSpPr/>
            <p:nvPr/>
          </p:nvSpPr>
          <p:spPr>
            <a:xfrm>
              <a:off x="548387" y="2106817"/>
              <a:ext cx="750425" cy="2626315"/>
            </a:xfrm>
            <a:prstGeom prst="can">
              <a:avLst/>
            </a:prstGeom>
            <a:ln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>
              <a:off x="1414262" y="2178968"/>
              <a:ext cx="41850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1407918" y="4654647"/>
              <a:ext cx="41850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H="1" flipV="1">
              <a:off x="1630731" y="2294412"/>
              <a:ext cx="28863" cy="168835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1653250" y="3832121"/>
              <a:ext cx="6344" cy="72784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1746181" y="3131375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50424" y="1875938"/>
              <a:ext cx="4154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cxnSp>
          <p:nvCxnSpPr>
            <p:cNvPr id="71" name="Straight Arrow Connector 70"/>
            <p:cNvCxnSpPr/>
            <p:nvPr/>
          </p:nvCxnSpPr>
          <p:spPr bwMode="auto">
            <a:xfrm flipV="1">
              <a:off x="902825" y="3658957"/>
              <a:ext cx="0" cy="7070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2" name="TextBox 71"/>
            <p:cNvSpPr txBox="1"/>
            <p:nvPr/>
          </p:nvSpPr>
          <p:spPr>
            <a:xfrm>
              <a:off x="744080" y="4250604"/>
              <a:ext cx="3044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J</a:t>
              </a:r>
            </a:p>
          </p:txBody>
        </p:sp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14585"/>
              </p:ext>
            </p:extLst>
          </p:nvPr>
        </p:nvGraphicFramePr>
        <p:xfrm>
          <a:off x="2417648" y="5493574"/>
          <a:ext cx="10715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520700" imgH="203200" progId="Equation.3">
                  <p:embed/>
                </p:oleObj>
              </mc:Choice>
              <mc:Fallback>
                <p:oleObj name="Equation" r:id="rId6" imgW="520700" imgH="203200" progId="Equation.3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7648" y="5493574"/>
                        <a:ext cx="10715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3670596" y="5476523"/>
            <a:ext cx="3073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eneralised</a:t>
            </a:r>
            <a:r>
              <a:rPr lang="en-US" dirty="0"/>
              <a:t> Ohm’s law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418572" y="5461003"/>
            <a:ext cx="4306856" cy="527587"/>
          </a:xfrm>
          <a:prstGeom prst="rect">
            <a:avLst/>
          </a:prstGeom>
          <a:ln>
            <a:solidFill>
              <a:srgbClr val="FF0000"/>
            </a:solidFill>
            <a:prstDash val="solid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7" name="Picture 26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7CF9410A-7E5A-8741-B69A-A17FD2ED1E85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0023337-F059-0B4A-99FB-F7F212FCF93D}"/>
              </a:ext>
            </a:extLst>
          </p:cNvPr>
          <p:cNvSpPr txBox="1"/>
          <p:nvPr/>
        </p:nvSpPr>
        <p:spPr>
          <a:xfrm>
            <a:off x="113906" y="4390851"/>
            <a:ext cx="1586565" cy="175432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i="1" dirty="0"/>
              <a:t>Take care to make sure </a:t>
            </a:r>
            <a:r>
              <a:rPr lang="en-US" sz="1800" i="1" dirty="0">
                <a:latin typeface="Symbol" charset="2"/>
                <a:cs typeface="Symbol" charset="2"/>
              </a:rPr>
              <a:t>r </a:t>
            </a:r>
            <a:r>
              <a:rPr lang="en-US" sz="1800" i="1" dirty="0"/>
              <a:t>is not confused with charge density when you’re using it.</a:t>
            </a:r>
            <a:r>
              <a:rPr lang="en-US" sz="1800" i="1" dirty="0">
                <a:latin typeface="Symbol" charset="2"/>
                <a:cs typeface="Symbol" charset="2"/>
              </a:rPr>
              <a:t> </a:t>
            </a:r>
            <a:endParaRPr lang="en-US" sz="1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8EB04D8-5153-D449-9DC1-13F20913116D}"/>
              </a:ext>
            </a:extLst>
          </p:cNvPr>
          <p:cNvGrpSpPr/>
          <p:nvPr/>
        </p:nvGrpSpPr>
        <p:grpSpPr>
          <a:xfrm>
            <a:off x="5476947" y="3481349"/>
            <a:ext cx="3553147" cy="1236660"/>
            <a:chOff x="5665767" y="2793390"/>
            <a:chExt cx="3553147" cy="1236660"/>
          </a:xfrm>
        </p:grpSpPr>
        <p:sp>
          <p:nvSpPr>
            <p:cNvPr id="30" name="Rounded Rectangle 29">
              <a:extLst>
                <a:ext uri="{FF2B5EF4-FFF2-40B4-BE49-F238E27FC236}">
                  <a16:creationId xmlns:a16="http://schemas.microsoft.com/office/drawing/2014/main" id="{CF6F94F8-0B51-9444-AFC3-2EF905881251}"/>
                </a:ext>
              </a:extLst>
            </p:cNvPr>
            <p:cNvSpPr/>
            <p:nvPr/>
          </p:nvSpPr>
          <p:spPr>
            <a:xfrm>
              <a:off x="5665767" y="2794288"/>
              <a:ext cx="3553147" cy="1235762"/>
            </a:xfrm>
            <a:prstGeom prst="roundRect">
              <a:avLst>
                <a:gd name="adj" fmla="val 4553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72E1DE-72BB-294D-8D75-CA53A14E6DE9}"/>
                </a:ext>
              </a:extLst>
            </p:cNvPr>
            <p:cNvSpPr txBox="1"/>
            <p:nvPr/>
          </p:nvSpPr>
          <p:spPr>
            <a:xfrm>
              <a:off x="5671801" y="2793390"/>
              <a:ext cx="3163216" cy="11560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1600" b="1" dirty="0">
                  <a:latin typeface="Times New Roman"/>
                  <a:cs typeface="Times New Roman"/>
                </a:rPr>
                <a:t>Conductivity:</a:t>
              </a:r>
            </a:p>
            <a:p>
              <a:pPr>
                <a:lnSpc>
                  <a:spcPct val="110000"/>
                </a:lnSpc>
              </a:pPr>
              <a:r>
                <a:rPr lang="en-US" sz="1600" dirty="0">
                  <a:latin typeface="Times New Roman"/>
                  <a:cs typeface="Times New Roman"/>
                </a:rPr>
                <a:t>Perfect insulators (air, vacuum):</a:t>
              </a:r>
            </a:p>
            <a:p>
              <a:pPr>
                <a:lnSpc>
                  <a:spcPct val="110000"/>
                </a:lnSpc>
              </a:pPr>
              <a:r>
                <a:rPr lang="en-US" sz="1600" dirty="0">
                  <a:latin typeface="Times New Roman"/>
                  <a:cs typeface="Times New Roman"/>
                </a:rPr>
                <a:t>Insulators (silicon, salt water):</a:t>
              </a:r>
            </a:p>
            <a:p>
              <a:pPr>
                <a:lnSpc>
                  <a:spcPct val="110000"/>
                </a:lnSpc>
              </a:pPr>
              <a:r>
                <a:rPr lang="en-US" sz="1600" dirty="0">
                  <a:latin typeface="Times New Roman"/>
                  <a:cs typeface="Times New Roman"/>
                </a:rPr>
                <a:t>Conductors (metals):</a:t>
              </a:r>
              <a:endParaRPr lang="en-US" sz="1600" dirty="0"/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4BD06005-C28A-3144-8DE1-1CAF0D2DB7F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442470" y="3109852"/>
              <a:ext cx="673100" cy="203200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B6716B4-7CC5-6540-A724-BF554A4BA7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307087" y="3397604"/>
              <a:ext cx="673100" cy="20320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B0EDC48-F251-EB41-BEBF-E2454B5F85C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568716" y="3648074"/>
              <a:ext cx="736600" cy="215900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76495A9-CEE2-EF48-92E5-88C2E14BFA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17735" y="1609389"/>
            <a:ext cx="1041400" cy="635000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E4B52030-041B-FF4C-889D-13980B014B05}"/>
              </a:ext>
            </a:extLst>
          </p:cNvPr>
          <p:cNvSpPr txBox="1"/>
          <p:nvPr/>
        </p:nvSpPr>
        <p:spPr>
          <a:xfrm>
            <a:off x="2275798" y="1575539"/>
            <a:ext cx="48613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Resistivity uses the symbol, 𝜌, and can be used to determine resistance.  For a wire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921CCFB-2775-8F4A-8EFC-18D0A7543A2A}"/>
              </a:ext>
            </a:extLst>
          </p:cNvPr>
          <p:cNvSpPr txBox="1"/>
          <p:nvPr/>
        </p:nvSpPr>
        <p:spPr>
          <a:xfrm>
            <a:off x="2298485" y="2444771"/>
            <a:ext cx="66026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We can combine familiar expressions to relate resistivity to electric field, </a:t>
            </a:r>
            <a:r>
              <a:rPr lang="en-US" sz="2200" i="1" dirty="0"/>
              <a:t>E</a:t>
            </a:r>
            <a:r>
              <a:rPr lang="en-US" sz="2200" dirty="0"/>
              <a:t>, and current density, </a:t>
            </a:r>
            <a:r>
              <a:rPr lang="en-US" sz="2200" i="1" dirty="0"/>
              <a:t>J</a:t>
            </a:r>
            <a:endParaRPr lang="en-US" sz="2200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A2EECEBC-5726-1044-AA88-94D4F41432B2}"/>
              </a:ext>
            </a:extLst>
          </p:cNvPr>
          <p:cNvSpPr/>
          <p:nvPr/>
        </p:nvSpPr>
        <p:spPr>
          <a:xfrm>
            <a:off x="2258274" y="5342271"/>
            <a:ext cx="4675926" cy="764671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AF5DF470-56F1-734D-B493-1F2961743BAC}"/>
              </a:ext>
            </a:extLst>
          </p:cNvPr>
          <p:cNvSpPr/>
          <p:nvPr/>
        </p:nvSpPr>
        <p:spPr>
          <a:xfrm>
            <a:off x="7290622" y="1433608"/>
            <a:ext cx="1519547" cy="924495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240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879297" y="662113"/>
            <a:ext cx="715820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cs typeface="Helvetica"/>
              </a:rPr>
              <a:t>                       I		I</a:t>
            </a:r>
            <a:r>
              <a:rPr lang="en-US" baseline="-25000" dirty="0">
                <a:latin typeface="+mj-lt"/>
                <a:cs typeface="Helvetica"/>
              </a:rPr>
              <a:t>1</a:t>
            </a:r>
          </a:p>
          <a:p>
            <a:endParaRPr lang="en-US" dirty="0">
              <a:latin typeface="+mj-lt"/>
              <a:cs typeface="Helvetica"/>
            </a:endParaRPr>
          </a:p>
          <a:p>
            <a:endParaRPr lang="en-US" dirty="0">
              <a:latin typeface="+mj-lt"/>
              <a:cs typeface="Helvetica"/>
            </a:endParaRPr>
          </a:p>
          <a:p>
            <a:r>
              <a:rPr lang="en-US" dirty="0">
                <a:latin typeface="+mj-lt"/>
                <a:cs typeface="Helvetica"/>
              </a:rPr>
              <a:t>U						   	 </a:t>
            </a:r>
          </a:p>
          <a:p>
            <a:endParaRPr lang="en-US" dirty="0">
              <a:latin typeface="+mj-lt"/>
              <a:cs typeface="Helvetica"/>
            </a:endParaRPr>
          </a:p>
        </p:txBody>
      </p:sp>
      <p:graphicFrame>
        <p:nvGraphicFramePr>
          <p:cNvPr id="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08043"/>
              </p:ext>
            </p:extLst>
          </p:nvPr>
        </p:nvGraphicFramePr>
        <p:xfrm>
          <a:off x="7311555" y="4692109"/>
          <a:ext cx="140493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558800" imgH="444500" progId="Equation.3">
                  <p:embed/>
                </p:oleObj>
              </mc:Choice>
              <mc:Fallback>
                <p:oleObj name="Equation" r:id="rId4" imgW="558800" imgH="444500" progId="Equation.3">
                  <p:embed/>
                  <p:pic>
                    <p:nvPicPr>
                      <p:cNvPr id="2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555" y="4692109"/>
                        <a:ext cx="1404937" cy="11033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The (nearly) simplest electric circuit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271462" y="1664731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2347907" y="1145742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2347907" y="3101542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1801807" y="1971242"/>
            <a:ext cx="1092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2093907" y="2110942"/>
            <a:ext cx="508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5535607" y="1552142"/>
            <a:ext cx="546100" cy="1130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3" name="Straight Connector 32"/>
          <p:cNvCxnSpPr>
            <a:cxnSpLocks/>
          </p:cNvCxnSpPr>
          <p:nvPr/>
        </p:nvCxnSpPr>
        <p:spPr bwMode="auto">
          <a:xfrm rot="16200000" flipH="1">
            <a:off x="5597519" y="1345767"/>
            <a:ext cx="406400" cy="6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cxnSpLocks/>
          </p:cNvCxnSpPr>
          <p:nvPr/>
        </p:nvCxnSpPr>
        <p:spPr bwMode="auto">
          <a:xfrm>
            <a:off x="5789605" y="2682442"/>
            <a:ext cx="2" cy="419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1945476" y="1557699"/>
            <a:ext cx="800894" cy="119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840700" y="2610212"/>
            <a:ext cx="1016794" cy="119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rot="16200000" flipH="1">
            <a:off x="722307" y="2072842"/>
            <a:ext cx="12065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cxnSpLocks/>
          </p:cNvCxnSpPr>
          <p:nvPr/>
        </p:nvCxnSpPr>
        <p:spPr bwMode="auto">
          <a:xfrm>
            <a:off x="2800350" y="1166539"/>
            <a:ext cx="40481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245333" y="3666145"/>
            <a:ext cx="862099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harge has to be conserved around a circuit, so if currents encounter</a:t>
            </a:r>
          </a:p>
          <a:p>
            <a:r>
              <a:rPr lang="en-US" sz="2200" dirty="0"/>
              <a:t>a bifurcation, the overall amount of current entering the split must be equal to the overall amount of current leaving it.</a:t>
            </a:r>
          </a:p>
          <a:p>
            <a:endParaRPr lang="en-US" sz="2200" dirty="0"/>
          </a:p>
          <a:p>
            <a:r>
              <a:rPr lang="en-US" sz="2200" dirty="0"/>
              <a:t>This effectively is, in circuitry, the </a:t>
            </a:r>
            <a:r>
              <a:rPr lang="en-US" sz="2200" dirty="0" err="1"/>
              <a:t>Kirchoff’s</a:t>
            </a:r>
            <a:r>
              <a:rPr lang="en-US" sz="2200" dirty="0"/>
              <a:t> junction rule:</a:t>
            </a:r>
          </a:p>
          <a:p>
            <a:r>
              <a:rPr lang="en-US" sz="2200" i="1" dirty="0"/>
              <a:t>The current flowing into and out from a node must be equal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4042351" y="1545810"/>
            <a:ext cx="546100" cy="1130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6" name="Straight Connector 35"/>
          <p:cNvCxnSpPr>
            <a:endCxn id="26" idx="0"/>
          </p:cNvCxnSpPr>
          <p:nvPr/>
        </p:nvCxnSpPr>
        <p:spPr bwMode="auto">
          <a:xfrm rot="16200000" flipH="1">
            <a:off x="4109026" y="1339435"/>
            <a:ext cx="406400" cy="6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>
            <a:stCxn id="26" idx="2"/>
          </p:cNvCxnSpPr>
          <p:nvPr/>
        </p:nvCxnSpPr>
        <p:spPr bwMode="auto">
          <a:xfrm rot="16200000" flipH="1">
            <a:off x="4096326" y="2895185"/>
            <a:ext cx="444500" cy="6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Arrow Connector 39"/>
          <p:cNvCxnSpPr>
            <a:cxnSpLocks/>
          </p:cNvCxnSpPr>
          <p:nvPr/>
        </p:nvCxnSpPr>
        <p:spPr bwMode="auto">
          <a:xfrm>
            <a:off x="4588451" y="1153839"/>
            <a:ext cx="3937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4312200" y="1242991"/>
            <a:ext cx="1" cy="2597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Rectangle 6"/>
          <p:cNvSpPr/>
          <p:nvPr/>
        </p:nvSpPr>
        <p:spPr>
          <a:xfrm>
            <a:off x="3944173" y="1093329"/>
            <a:ext cx="3898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cs typeface="Helvetica"/>
              </a:rPr>
              <a:t>I</a:t>
            </a:r>
            <a:r>
              <a:rPr lang="en-US" baseline="-25000" dirty="0">
                <a:latin typeface="+mj-lt"/>
                <a:cs typeface="Helvetica"/>
              </a:rPr>
              <a:t>2</a:t>
            </a:r>
            <a:endParaRPr lang="en-US" dirty="0">
              <a:latin typeface="+mj-lt"/>
            </a:endParaRPr>
          </a:p>
        </p:txBody>
      </p:sp>
      <p:pic>
        <p:nvPicPr>
          <p:cNvPr id="39" name="Picture 3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B2CB5DF1-296C-B141-88C5-536203E1604A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C74BA61-D61A-F04F-AA0D-9171F8037238}"/>
              </a:ext>
            </a:extLst>
          </p:cNvPr>
          <p:cNvSpPr/>
          <p:nvPr/>
        </p:nvSpPr>
        <p:spPr>
          <a:xfrm>
            <a:off x="7196945" y="4727974"/>
            <a:ext cx="1519547" cy="1103313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551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Sum of resistances in serie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467150" y="2504274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flipV="1">
            <a:off x="2543595" y="1985285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2543595" y="3941085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997495" y="2810785"/>
            <a:ext cx="1092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2289595" y="2950485"/>
            <a:ext cx="508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5731295" y="2391685"/>
            <a:ext cx="546100" cy="1130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0" name="Straight Connector 19"/>
          <p:cNvCxnSpPr>
            <a:endCxn id="19" idx="0"/>
          </p:cNvCxnSpPr>
          <p:nvPr/>
        </p:nvCxnSpPr>
        <p:spPr bwMode="auto">
          <a:xfrm rot="16200000" flipH="1">
            <a:off x="5797970" y="2185310"/>
            <a:ext cx="406400" cy="6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>
            <a:stCxn id="19" idx="2"/>
          </p:cNvCxnSpPr>
          <p:nvPr/>
        </p:nvCxnSpPr>
        <p:spPr bwMode="auto">
          <a:xfrm rot="16200000" flipH="1">
            <a:off x="5785270" y="3741060"/>
            <a:ext cx="444500" cy="63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2136401" y="2392479"/>
            <a:ext cx="800894" cy="119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6200000" flipH="1">
            <a:off x="2041151" y="3440229"/>
            <a:ext cx="1016794" cy="119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16200000" flipH="1">
            <a:off x="917995" y="2912385"/>
            <a:ext cx="12065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H="1">
            <a:off x="6112295" y="2912385"/>
            <a:ext cx="12065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3000795" y="1985285"/>
            <a:ext cx="3937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>
          <a:xfrm>
            <a:off x="991946" y="1118444"/>
            <a:ext cx="71582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 			U</a:t>
            </a:r>
            <a:r>
              <a:rPr lang="en-US" baseline="-25000" dirty="0">
                <a:latin typeface="Helvetica"/>
                <a:cs typeface="Helvetica"/>
              </a:rPr>
              <a:t>1</a:t>
            </a:r>
            <a:r>
              <a:rPr lang="en-US" dirty="0">
                <a:latin typeface="Helvetica"/>
                <a:cs typeface="Helvetica"/>
              </a:rPr>
              <a:t>=R</a:t>
            </a:r>
            <a:r>
              <a:rPr lang="en-US" baseline="-25000" dirty="0">
                <a:latin typeface="Helvetica"/>
                <a:cs typeface="Helvetica"/>
              </a:rPr>
              <a:t>1</a:t>
            </a:r>
            <a:r>
              <a:rPr lang="en-US" dirty="0">
                <a:latin typeface="Helvetica"/>
                <a:cs typeface="Helvetica"/>
              </a:rPr>
              <a:t>I</a:t>
            </a:r>
          </a:p>
          <a:p>
            <a:r>
              <a:rPr lang="en-US" dirty="0">
                <a:latin typeface="Helvetica"/>
                <a:cs typeface="Helvetica"/>
              </a:rPr>
              <a:t>		 I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U						   U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=R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I	 </a:t>
            </a:r>
          </a:p>
          <a:p>
            <a:endParaRPr lang="en-US" dirty="0">
              <a:latin typeface="Helvetica"/>
              <a:cs typeface="Helvetica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3572295" y="1731285"/>
            <a:ext cx="1308100" cy="5461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3680245" y="1566185"/>
            <a:ext cx="1092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Circular Arrow 29"/>
          <p:cNvSpPr/>
          <p:nvPr/>
        </p:nvSpPr>
        <p:spPr bwMode="auto">
          <a:xfrm>
            <a:off x="3534195" y="2429785"/>
            <a:ext cx="1409700" cy="1397000"/>
          </a:xfrm>
          <a:prstGeom prst="circularArrow">
            <a:avLst>
              <a:gd name="adj1" fmla="val 6758"/>
              <a:gd name="adj2" fmla="val 908358"/>
              <a:gd name="adj3" fmla="val 20837785"/>
              <a:gd name="adj4" fmla="val 1629940"/>
              <a:gd name="adj5" fmla="val 1317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2561"/>
              </p:ext>
            </p:extLst>
          </p:nvPr>
        </p:nvGraphicFramePr>
        <p:xfrm>
          <a:off x="2145323" y="4388489"/>
          <a:ext cx="6607464" cy="46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3365500" imgH="241300" progId="Equation.3">
                  <p:embed/>
                </p:oleObj>
              </mc:Choice>
              <mc:Fallback>
                <p:oleObj name="Equation" r:id="rId4" imgW="3365500" imgH="241300" progId="Equation.3">
                  <p:embed/>
                  <p:pic>
                    <p:nvPicPr>
                      <p:cNvPr id="3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323" y="4388489"/>
                        <a:ext cx="6607464" cy="4672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40368" y="735212"/>
            <a:ext cx="87213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  <a:cs typeface="Helvetica"/>
              </a:rPr>
              <a:t>We can use </a:t>
            </a:r>
            <a:r>
              <a:rPr lang="en-US" sz="2200" dirty="0" err="1">
                <a:latin typeface="+mj-lt"/>
                <a:cs typeface="Helvetica"/>
              </a:rPr>
              <a:t>Kirchoff’s</a:t>
            </a:r>
            <a:r>
              <a:rPr lang="en-US" sz="2200" dirty="0">
                <a:latin typeface="+mj-lt"/>
                <a:cs typeface="Helvetica"/>
              </a:rPr>
              <a:t> voltage law to describe how to add resistors in serie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56550"/>
              </p:ext>
            </p:extLst>
          </p:nvPr>
        </p:nvGraphicFramePr>
        <p:xfrm>
          <a:off x="4601041" y="5471544"/>
          <a:ext cx="1807002" cy="48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800100" imgH="215900" progId="Equation.3">
                  <p:embed/>
                </p:oleObj>
              </mc:Choice>
              <mc:Fallback>
                <p:oleObj name="Equation" r:id="rId6" imgW="800100" imgH="2159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1041" y="5471544"/>
                        <a:ext cx="1807002" cy="487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212C2611-D364-214B-8344-85A4AF7836B7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graphicFrame>
        <p:nvGraphicFramePr>
          <p:cNvPr id="35" name="Object 41">
            <a:extLst>
              <a:ext uri="{FF2B5EF4-FFF2-40B4-BE49-F238E27FC236}">
                <a16:creationId xmlns:a16="http://schemas.microsoft.com/office/drawing/2014/main" id="{0C034489-AD73-F147-852C-654E0947F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60467"/>
              </p:ext>
            </p:extLst>
          </p:nvPr>
        </p:nvGraphicFramePr>
        <p:xfrm>
          <a:off x="234683" y="4138636"/>
          <a:ext cx="1321601" cy="97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596900" imgH="444500" progId="Equation.3">
                  <p:embed/>
                </p:oleObj>
              </mc:Choice>
              <mc:Fallback>
                <p:oleObj name="Equation" r:id="rId9" imgW="596900" imgH="444500" progId="Equation.3">
                  <p:embed/>
                  <p:pic>
                    <p:nvPicPr>
                      <p:cNvPr id="35" name="Object 41">
                        <a:extLst>
                          <a:ext uri="{FF2B5EF4-FFF2-40B4-BE49-F238E27FC236}">
                            <a16:creationId xmlns:a16="http://schemas.microsoft.com/office/drawing/2014/main" id="{0C034489-AD73-F147-852C-654E0947F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83" y="4138636"/>
                        <a:ext cx="1321601" cy="97197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3883A746-71D5-4B44-A76F-0550782C1FEE}"/>
              </a:ext>
            </a:extLst>
          </p:cNvPr>
          <p:cNvSpPr/>
          <p:nvPr/>
        </p:nvSpPr>
        <p:spPr>
          <a:xfrm>
            <a:off x="895483" y="5448148"/>
            <a:ext cx="479270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  <a:cs typeface="Helvetica"/>
              </a:rPr>
              <a:t>Resistors in series add linearly: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0DCFE86-630C-0342-AEF8-5486479D138A}"/>
              </a:ext>
            </a:extLst>
          </p:cNvPr>
          <p:cNvSpPr/>
          <p:nvPr/>
        </p:nvSpPr>
        <p:spPr>
          <a:xfrm>
            <a:off x="895483" y="5298242"/>
            <a:ext cx="5695817" cy="790493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6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Sum of resistances in parallel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3B420D8-DF55-8C48-8EDC-D8ECF2FC3BFE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DFB29DA-246B-C44E-98FE-80956D5A8659}"/>
              </a:ext>
            </a:extLst>
          </p:cNvPr>
          <p:cNvSpPr/>
          <p:nvPr/>
        </p:nvSpPr>
        <p:spPr>
          <a:xfrm>
            <a:off x="954656" y="685363"/>
            <a:ext cx="7776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cs typeface="Helvetica"/>
              </a:rPr>
              <a:t>                       </a:t>
            </a:r>
            <a:r>
              <a:rPr lang="en-US" dirty="0" err="1">
                <a:latin typeface="+mj-lt"/>
                <a:cs typeface="Helvetica"/>
              </a:rPr>
              <a:t>I</a:t>
            </a:r>
            <a:r>
              <a:rPr lang="en-US" baseline="-25000" dirty="0" err="1">
                <a:latin typeface="+mj-lt"/>
                <a:cs typeface="Helvetica"/>
              </a:rPr>
              <a:t>total</a:t>
            </a:r>
            <a:endParaRPr lang="en-US" baseline="-25000" dirty="0">
              <a:latin typeface="+mj-lt"/>
              <a:cs typeface="Helvetica"/>
            </a:endParaRPr>
          </a:p>
          <a:p>
            <a:endParaRPr lang="en-US" dirty="0">
              <a:latin typeface="+mj-lt"/>
              <a:cs typeface="Helvetica"/>
            </a:endParaRPr>
          </a:p>
          <a:p>
            <a:r>
              <a:rPr lang="en-US" dirty="0">
                <a:latin typeface="+mj-lt"/>
                <a:cs typeface="Helvetica"/>
              </a:rPr>
              <a:t>U						   U</a:t>
            </a:r>
            <a:r>
              <a:rPr lang="en-US" baseline="-25000" dirty="0">
                <a:cs typeface="Helvetica"/>
              </a:rPr>
              <a:t>1</a:t>
            </a:r>
            <a:r>
              <a:rPr lang="en-US" dirty="0">
                <a:latin typeface="+mj-lt"/>
                <a:cs typeface="Helvetica"/>
              </a:rPr>
              <a:t>=R</a:t>
            </a:r>
            <a:r>
              <a:rPr lang="en-US" baseline="-25000" dirty="0">
                <a:latin typeface="+mj-lt"/>
                <a:cs typeface="Helvetica"/>
              </a:rPr>
              <a:t>1</a:t>
            </a:r>
            <a:r>
              <a:rPr lang="en-US" dirty="0">
                <a:latin typeface="+mj-lt"/>
                <a:cs typeface="Helvetica"/>
              </a:rPr>
              <a:t>I</a:t>
            </a:r>
            <a:r>
              <a:rPr lang="en-US" baseline="-25000" dirty="0">
                <a:latin typeface="+mj-lt"/>
                <a:cs typeface="Helvetica"/>
              </a:rPr>
              <a:t>1</a:t>
            </a:r>
            <a:r>
              <a:rPr lang="en-US" dirty="0">
                <a:latin typeface="+mj-lt"/>
                <a:cs typeface="Helvetica"/>
              </a:rPr>
              <a:t>	 </a:t>
            </a:r>
          </a:p>
          <a:p>
            <a:endParaRPr lang="en-US" dirty="0">
              <a:latin typeface="+mj-lt"/>
              <a:cs typeface="Helvetica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A16D3FE-0999-B74F-B710-F8FAAEE3582A}"/>
              </a:ext>
            </a:extLst>
          </p:cNvPr>
          <p:cNvCxnSpPr/>
          <p:nvPr/>
        </p:nvCxnSpPr>
        <p:spPr bwMode="auto">
          <a:xfrm flipV="1">
            <a:off x="2461505" y="1173978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EDB0CEB-1CEA-9840-8981-11A1F53AC11B}"/>
              </a:ext>
            </a:extLst>
          </p:cNvPr>
          <p:cNvCxnSpPr/>
          <p:nvPr/>
        </p:nvCxnSpPr>
        <p:spPr bwMode="auto">
          <a:xfrm flipV="1">
            <a:off x="2461505" y="2571012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6FF2F24-FE61-954F-897A-8E3CEFAB6029}"/>
              </a:ext>
            </a:extLst>
          </p:cNvPr>
          <p:cNvCxnSpPr/>
          <p:nvPr/>
        </p:nvCxnSpPr>
        <p:spPr bwMode="auto">
          <a:xfrm>
            <a:off x="1915405" y="1730538"/>
            <a:ext cx="1092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6A5C6D2-55D8-5C46-96A1-B9BA72D47457}"/>
              </a:ext>
            </a:extLst>
          </p:cNvPr>
          <p:cNvCxnSpPr/>
          <p:nvPr/>
        </p:nvCxnSpPr>
        <p:spPr bwMode="auto">
          <a:xfrm>
            <a:off x="2207505" y="1870238"/>
            <a:ext cx="508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FA9450CD-6626-8042-953D-8ED6475E7593}"/>
              </a:ext>
            </a:extLst>
          </p:cNvPr>
          <p:cNvSpPr/>
          <p:nvPr/>
        </p:nvSpPr>
        <p:spPr bwMode="auto">
          <a:xfrm>
            <a:off x="5649205" y="1311438"/>
            <a:ext cx="546100" cy="1130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1A83449-58DD-D34F-AD85-1E39F7E83D4B}"/>
              </a:ext>
            </a:extLst>
          </p:cNvPr>
          <p:cNvCxnSpPr>
            <a:cxnSpLocks/>
          </p:cNvCxnSpPr>
          <p:nvPr/>
        </p:nvCxnSpPr>
        <p:spPr bwMode="auto">
          <a:xfrm>
            <a:off x="5912730" y="1170410"/>
            <a:ext cx="0" cy="1410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43D9CC2-35B3-6D4B-A95A-8F0F91C8814E}"/>
              </a:ext>
            </a:extLst>
          </p:cNvPr>
          <p:cNvCxnSpPr>
            <a:cxnSpLocks/>
          </p:cNvCxnSpPr>
          <p:nvPr/>
        </p:nvCxnSpPr>
        <p:spPr bwMode="auto">
          <a:xfrm flipH="1">
            <a:off x="5900031" y="2441738"/>
            <a:ext cx="2769" cy="1290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DCA0200-5C9C-DA4D-8691-F53E358EDEFF}"/>
              </a:ext>
            </a:extLst>
          </p:cNvPr>
          <p:cNvCxnSpPr>
            <a:cxnSpLocks/>
          </p:cNvCxnSpPr>
          <p:nvPr/>
        </p:nvCxnSpPr>
        <p:spPr bwMode="auto">
          <a:xfrm>
            <a:off x="2453965" y="1194916"/>
            <a:ext cx="13096" cy="5300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152A3FC-3AC4-434C-B03F-3ACDC2291223}"/>
              </a:ext>
            </a:extLst>
          </p:cNvPr>
          <p:cNvCxnSpPr>
            <a:cxnSpLocks/>
          </p:cNvCxnSpPr>
          <p:nvPr/>
        </p:nvCxnSpPr>
        <p:spPr bwMode="auto">
          <a:xfrm>
            <a:off x="2461505" y="1882366"/>
            <a:ext cx="0" cy="7140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5291A02-74ED-3949-AA75-FC34A07399A0}"/>
              </a:ext>
            </a:extLst>
          </p:cNvPr>
          <p:cNvCxnSpPr/>
          <p:nvPr/>
        </p:nvCxnSpPr>
        <p:spPr bwMode="auto">
          <a:xfrm rot="16200000" flipH="1">
            <a:off x="835905" y="1832138"/>
            <a:ext cx="12065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8145F87-F1A9-B345-A355-C53D11F4ECC7}"/>
              </a:ext>
            </a:extLst>
          </p:cNvPr>
          <p:cNvCxnSpPr/>
          <p:nvPr/>
        </p:nvCxnSpPr>
        <p:spPr bwMode="auto">
          <a:xfrm rot="16200000" flipH="1">
            <a:off x="6030205" y="1832138"/>
            <a:ext cx="12065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0B255B4-4FEA-F947-9571-39C7527B9503}"/>
              </a:ext>
            </a:extLst>
          </p:cNvPr>
          <p:cNvCxnSpPr>
            <a:cxnSpLocks/>
          </p:cNvCxnSpPr>
          <p:nvPr/>
        </p:nvCxnSpPr>
        <p:spPr bwMode="auto">
          <a:xfrm>
            <a:off x="2918705" y="1194916"/>
            <a:ext cx="54530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929A2C8D-5C76-1D49-B71C-55C69052D250}"/>
              </a:ext>
            </a:extLst>
          </p:cNvPr>
          <p:cNvSpPr/>
          <p:nvPr/>
        </p:nvSpPr>
        <p:spPr bwMode="auto">
          <a:xfrm>
            <a:off x="4106155" y="1322874"/>
            <a:ext cx="546100" cy="1130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6CEE165-2F2F-8947-88BE-B145B9ECAD1F}"/>
              </a:ext>
            </a:extLst>
          </p:cNvPr>
          <p:cNvCxnSpPr>
            <a:cxnSpLocks/>
          </p:cNvCxnSpPr>
          <p:nvPr/>
        </p:nvCxnSpPr>
        <p:spPr bwMode="auto">
          <a:xfrm>
            <a:off x="4412180" y="1182134"/>
            <a:ext cx="0" cy="1410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D947BF7-A366-A942-8928-43EECD3401A3}"/>
              </a:ext>
            </a:extLst>
          </p:cNvPr>
          <p:cNvCxnSpPr>
            <a:cxnSpLocks/>
          </p:cNvCxnSpPr>
          <p:nvPr/>
        </p:nvCxnSpPr>
        <p:spPr bwMode="auto">
          <a:xfrm flipH="1">
            <a:off x="4399481" y="2453462"/>
            <a:ext cx="2769" cy="1290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3AEAA4C7-9438-6742-9D9A-9FA55763BF0B}"/>
              </a:ext>
            </a:extLst>
          </p:cNvPr>
          <p:cNvSpPr/>
          <p:nvPr/>
        </p:nvSpPr>
        <p:spPr>
          <a:xfrm>
            <a:off x="2798296" y="2000373"/>
            <a:ext cx="1401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cs typeface="Helvetica"/>
              </a:rPr>
              <a:t>U</a:t>
            </a:r>
            <a:r>
              <a:rPr lang="en-US" baseline="-25000" dirty="0">
                <a:latin typeface="+mj-lt"/>
                <a:cs typeface="Helvetica"/>
              </a:rPr>
              <a:t>2</a:t>
            </a:r>
            <a:r>
              <a:rPr lang="en-US" dirty="0">
                <a:latin typeface="+mj-lt"/>
                <a:cs typeface="Helvetica"/>
              </a:rPr>
              <a:t> = I</a:t>
            </a:r>
            <a:r>
              <a:rPr lang="en-US" baseline="-25000" dirty="0">
                <a:latin typeface="+mj-lt"/>
                <a:cs typeface="Helvetica"/>
              </a:rPr>
              <a:t>2</a:t>
            </a:r>
            <a:r>
              <a:rPr lang="en-US" dirty="0">
                <a:latin typeface="+mj-lt"/>
                <a:cs typeface="Helvetica"/>
              </a:rPr>
              <a:t>R</a:t>
            </a:r>
            <a:r>
              <a:rPr lang="en-US" baseline="-25000" dirty="0">
                <a:latin typeface="+mj-lt"/>
                <a:cs typeface="Helvetica"/>
              </a:rPr>
              <a:t>2</a:t>
            </a:r>
            <a:endParaRPr lang="en-US" baseline="-25000" dirty="0"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3D19AEA-856F-364E-BF33-1097D3197975}"/>
              </a:ext>
            </a:extLst>
          </p:cNvPr>
          <p:cNvSpPr/>
          <p:nvPr/>
        </p:nvSpPr>
        <p:spPr>
          <a:xfrm>
            <a:off x="401944" y="3062379"/>
            <a:ext cx="479270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  <a:cs typeface="Helvetica"/>
              </a:rPr>
              <a:t>Resistors in parallel add in inverse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CA16FE-4F8B-9B41-82F3-AFCEC1EC23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0923" y="2978376"/>
            <a:ext cx="2438400" cy="6731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0E3E84-ADEA-5342-BD25-5E6447CC1E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3140" y="3957722"/>
            <a:ext cx="2298700" cy="68580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3E012C64-39EA-C946-8E23-821BD190924F}"/>
              </a:ext>
            </a:extLst>
          </p:cNvPr>
          <p:cNvSpPr/>
          <p:nvPr/>
        </p:nvSpPr>
        <p:spPr>
          <a:xfrm>
            <a:off x="4571998" y="2834527"/>
            <a:ext cx="2895602" cy="1956536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6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1" y="-9176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"/>
                <a:cs typeface="Baskerville"/>
              </a:rPr>
              <a:t>Sum of resistances in parallel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" y="6349"/>
            <a:ext cx="9144000" cy="6850800"/>
            <a:chOff x="-1" y="6349"/>
            <a:chExt cx="9144000" cy="6850800"/>
          </a:xfrm>
        </p:grpSpPr>
        <p:sp>
          <p:nvSpPr>
            <p:cNvPr id="4" name="Rectangle 3"/>
            <p:cNvSpPr/>
            <p:nvPr/>
          </p:nvSpPr>
          <p:spPr>
            <a:xfrm>
              <a:off x="-1" y="6349"/>
              <a:ext cx="9144000" cy="6850800"/>
            </a:xfrm>
            <a:prstGeom prst="rect">
              <a:avLst/>
            </a:prstGeom>
            <a:noFill/>
            <a:ln w="25400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4683" y="646587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4683" y="6187516"/>
              <a:ext cx="8637855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117" y="6218382"/>
            <a:ext cx="1753815" cy="6258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3B420D8-DF55-8C48-8EDC-D8ECF2FC3BFE}"/>
              </a:ext>
            </a:extLst>
          </p:cNvPr>
          <p:cNvSpPr txBox="1"/>
          <p:nvPr/>
        </p:nvSpPr>
        <p:spPr>
          <a:xfrm>
            <a:off x="194986" y="6187516"/>
            <a:ext cx="867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Baskerville"/>
                <a:cs typeface="Baskerville"/>
              </a:rPr>
              <a:t>Dr. Charlotte Palmer/Prof. Gianluca Sarri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DFB29DA-246B-C44E-98FE-80956D5A8659}"/>
              </a:ext>
            </a:extLst>
          </p:cNvPr>
          <p:cNvSpPr/>
          <p:nvPr/>
        </p:nvSpPr>
        <p:spPr>
          <a:xfrm>
            <a:off x="954656" y="1700646"/>
            <a:ext cx="7776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cs typeface="Helvetica"/>
              </a:rPr>
              <a:t>               </a:t>
            </a:r>
            <a:r>
              <a:rPr lang="en-US" dirty="0" err="1">
                <a:latin typeface="+mj-lt"/>
                <a:cs typeface="Helvetica"/>
              </a:rPr>
              <a:t>I</a:t>
            </a:r>
            <a:r>
              <a:rPr lang="en-US" baseline="-25000" dirty="0" err="1">
                <a:latin typeface="+mj-lt"/>
                <a:cs typeface="Helvetica"/>
              </a:rPr>
              <a:t>total</a:t>
            </a:r>
            <a:endParaRPr lang="en-US" baseline="-25000" dirty="0">
              <a:latin typeface="+mj-lt"/>
              <a:cs typeface="Helvetica"/>
            </a:endParaRPr>
          </a:p>
          <a:p>
            <a:endParaRPr lang="en-US" dirty="0">
              <a:latin typeface="+mj-lt"/>
              <a:cs typeface="Helvetica"/>
            </a:endParaRPr>
          </a:p>
          <a:p>
            <a:r>
              <a:rPr lang="en-US" dirty="0">
                <a:latin typeface="+mj-lt"/>
                <a:cs typeface="Helvetica"/>
              </a:rPr>
              <a:t>U						   U</a:t>
            </a:r>
            <a:r>
              <a:rPr lang="en-US" baseline="-25000" dirty="0">
                <a:latin typeface="+mj-lt"/>
                <a:cs typeface="Helvetica"/>
              </a:rPr>
              <a:t>3</a:t>
            </a:r>
            <a:r>
              <a:rPr lang="en-US" dirty="0">
                <a:latin typeface="+mj-lt"/>
                <a:cs typeface="Helvetica"/>
              </a:rPr>
              <a:t>=R</a:t>
            </a:r>
            <a:r>
              <a:rPr lang="en-US" baseline="-25000" dirty="0">
                <a:latin typeface="+mj-lt"/>
                <a:cs typeface="Helvetica"/>
              </a:rPr>
              <a:t>3</a:t>
            </a:r>
            <a:r>
              <a:rPr lang="en-US" dirty="0">
                <a:latin typeface="+mj-lt"/>
                <a:cs typeface="Helvetica"/>
              </a:rPr>
              <a:t>I</a:t>
            </a:r>
            <a:r>
              <a:rPr lang="en-US" baseline="-25000" dirty="0">
                <a:latin typeface="+mj-lt"/>
                <a:cs typeface="Helvetica"/>
              </a:rPr>
              <a:t>3</a:t>
            </a:r>
            <a:r>
              <a:rPr lang="en-US" dirty="0">
                <a:latin typeface="+mj-lt"/>
                <a:cs typeface="Helvetica"/>
              </a:rPr>
              <a:t>	 </a:t>
            </a:r>
          </a:p>
          <a:p>
            <a:endParaRPr lang="en-US" dirty="0">
              <a:latin typeface="+mj-lt"/>
              <a:cs typeface="Helvetica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A16D3FE-0999-B74F-B710-F8FAAEE3582A}"/>
              </a:ext>
            </a:extLst>
          </p:cNvPr>
          <p:cNvCxnSpPr/>
          <p:nvPr/>
        </p:nvCxnSpPr>
        <p:spPr bwMode="auto">
          <a:xfrm flipV="1">
            <a:off x="2461505" y="2189261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EDB0CEB-1CEA-9840-8981-11A1F53AC11B}"/>
              </a:ext>
            </a:extLst>
          </p:cNvPr>
          <p:cNvCxnSpPr/>
          <p:nvPr/>
        </p:nvCxnSpPr>
        <p:spPr bwMode="auto">
          <a:xfrm flipV="1">
            <a:off x="2461505" y="3586295"/>
            <a:ext cx="34417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6FF2F24-FE61-954F-897A-8E3CEFAB6029}"/>
              </a:ext>
            </a:extLst>
          </p:cNvPr>
          <p:cNvCxnSpPr/>
          <p:nvPr/>
        </p:nvCxnSpPr>
        <p:spPr bwMode="auto">
          <a:xfrm>
            <a:off x="1915405" y="2745821"/>
            <a:ext cx="1092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6A5C6D2-55D8-5C46-96A1-B9BA72D47457}"/>
              </a:ext>
            </a:extLst>
          </p:cNvPr>
          <p:cNvCxnSpPr/>
          <p:nvPr/>
        </p:nvCxnSpPr>
        <p:spPr bwMode="auto">
          <a:xfrm>
            <a:off x="2207505" y="2885521"/>
            <a:ext cx="508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FA9450CD-6626-8042-953D-8ED6475E7593}"/>
              </a:ext>
            </a:extLst>
          </p:cNvPr>
          <p:cNvSpPr/>
          <p:nvPr/>
        </p:nvSpPr>
        <p:spPr bwMode="auto">
          <a:xfrm>
            <a:off x="5649205" y="2326721"/>
            <a:ext cx="546100" cy="1130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1A83449-58DD-D34F-AD85-1E39F7E83D4B}"/>
              </a:ext>
            </a:extLst>
          </p:cNvPr>
          <p:cNvCxnSpPr>
            <a:cxnSpLocks/>
          </p:cNvCxnSpPr>
          <p:nvPr/>
        </p:nvCxnSpPr>
        <p:spPr bwMode="auto">
          <a:xfrm>
            <a:off x="5912730" y="2185693"/>
            <a:ext cx="0" cy="1410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43D9CC2-35B3-6D4B-A95A-8F0F91C8814E}"/>
              </a:ext>
            </a:extLst>
          </p:cNvPr>
          <p:cNvCxnSpPr>
            <a:cxnSpLocks/>
          </p:cNvCxnSpPr>
          <p:nvPr/>
        </p:nvCxnSpPr>
        <p:spPr bwMode="auto">
          <a:xfrm flipH="1">
            <a:off x="5900031" y="3457021"/>
            <a:ext cx="2769" cy="1290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DCA0200-5C9C-DA4D-8691-F53E358EDEFF}"/>
              </a:ext>
            </a:extLst>
          </p:cNvPr>
          <p:cNvCxnSpPr>
            <a:cxnSpLocks/>
          </p:cNvCxnSpPr>
          <p:nvPr/>
        </p:nvCxnSpPr>
        <p:spPr bwMode="auto">
          <a:xfrm>
            <a:off x="2453965" y="2210199"/>
            <a:ext cx="13096" cy="5300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152A3FC-3AC4-434C-B03F-3ACDC2291223}"/>
              </a:ext>
            </a:extLst>
          </p:cNvPr>
          <p:cNvCxnSpPr>
            <a:cxnSpLocks/>
          </p:cNvCxnSpPr>
          <p:nvPr/>
        </p:nvCxnSpPr>
        <p:spPr bwMode="auto">
          <a:xfrm>
            <a:off x="2461505" y="2897649"/>
            <a:ext cx="0" cy="7140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5291A02-74ED-3949-AA75-FC34A07399A0}"/>
              </a:ext>
            </a:extLst>
          </p:cNvPr>
          <p:cNvCxnSpPr/>
          <p:nvPr/>
        </p:nvCxnSpPr>
        <p:spPr bwMode="auto">
          <a:xfrm rot="16200000" flipH="1">
            <a:off x="835905" y="2847421"/>
            <a:ext cx="12065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8145F87-F1A9-B345-A355-C53D11F4ECC7}"/>
              </a:ext>
            </a:extLst>
          </p:cNvPr>
          <p:cNvCxnSpPr/>
          <p:nvPr/>
        </p:nvCxnSpPr>
        <p:spPr bwMode="auto">
          <a:xfrm rot="16200000" flipH="1">
            <a:off x="6030205" y="2847421"/>
            <a:ext cx="1206500" cy="12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0B255B4-4FEA-F947-9571-39C7527B9503}"/>
              </a:ext>
            </a:extLst>
          </p:cNvPr>
          <p:cNvCxnSpPr>
            <a:cxnSpLocks/>
          </p:cNvCxnSpPr>
          <p:nvPr/>
        </p:nvCxnSpPr>
        <p:spPr bwMode="auto">
          <a:xfrm>
            <a:off x="2467061" y="2210199"/>
            <a:ext cx="3312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929A2C8D-5C76-1D49-B71C-55C69052D250}"/>
              </a:ext>
            </a:extLst>
          </p:cNvPr>
          <p:cNvSpPr/>
          <p:nvPr/>
        </p:nvSpPr>
        <p:spPr bwMode="auto">
          <a:xfrm>
            <a:off x="4791955" y="2338157"/>
            <a:ext cx="546100" cy="1130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6CEE165-2F2F-8947-88BE-B145B9ECAD1F}"/>
              </a:ext>
            </a:extLst>
          </p:cNvPr>
          <p:cNvCxnSpPr>
            <a:cxnSpLocks/>
          </p:cNvCxnSpPr>
          <p:nvPr/>
        </p:nvCxnSpPr>
        <p:spPr bwMode="auto">
          <a:xfrm>
            <a:off x="5097980" y="2197417"/>
            <a:ext cx="0" cy="1410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D947BF7-A366-A942-8928-43EECD3401A3}"/>
              </a:ext>
            </a:extLst>
          </p:cNvPr>
          <p:cNvCxnSpPr>
            <a:cxnSpLocks/>
          </p:cNvCxnSpPr>
          <p:nvPr/>
        </p:nvCxnSpPr>
        <p:spPr bwMode="auto">
          <a:xfrm flipH="1">
            <a:off x="5085281" y="3468745"/>
            <a:ext cx="2769" cy="1290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3AEAA4C7-9438-6742-9D9A-9FA55763BF0B}"/>
              </a:ext>
            </a:extLst>
          </p:cNvPr>
          <p:cNvSpPr/>
          <p:nvPr/>
        </p:nvSpPr>
        <p:spPr>
          <a:xfrm>
            <a:off x="3395196" y="3015656"/>
            <a:ext cx="1401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cs typeface="Helvetica"/>
              </a:rPr>
              <a:t>U</a:t>
            </a:r>
            <a:r>
              <a:rPr lang="en-US" baseline="-25000" dirty="0">
                <a:latin typeface="+mj-lt"/>
                <a:cs typeface="Helvetica"/>
              </a:rPr>
              <a:t>2</a:t>
            </a:r>
            <a:r>
              <a:rPr lang="en-US" dirty="0">
                <a:latin typeface="+mj-lt"/>
                <a:cs typeface="Helvetica"/>
              </a:rPr>
              <a:t> = I</a:t>
            </a:r>
            <a:r>
              <a:rPr lang="en-US" baseline="-25000" dirty="0">
                <a:latin typeface="+mj-lt"/>
                <a:cs typeface="Helvetica"/>
              </a:rPr>
              <a:t>2</a:t>
            </a:r>
            <a:r>
              <a:rPr lang="en-US" dirty="0">
                <a:latin typeface="+mj-lt"/>
                <a:cs typeface="Helvetica"/>
              </a:rPr>
              <a:t>R</a:t>
            </a:r>
            <a:r>
              <a:rPr lang="en-US" baseline="-25000" dirty="0">
                <a:latin typeface="+mj-lt"/>
                <a:cs typeface="Helvetica"/>
              </a:rPr>
              <a:t>2</a:t>
            </a:r>
            <a:endParaRPr lang="en-US" baseline="-25000" dirty="0"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3D19AEA-856F-364E-BF33-1097D3197975}"/>
              </a:ext>
            </a:extLst>
          </p:cNvPr>
          <p:cNvSpPr/>
          <p:nvPr/>
        </p:nvSpPr>
        <p:spPr>
          <a:xfrm>
            <a:off x="131869" y="713348"/>
            <a:ext cx="859975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  <a:cs typeface="Helvetica"/>
              </a:rPr>
              <a:t>When we have more complicated circuits it can be useful to calculate equivalent resistance of different sections of the circuit.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1A03937-35EE-D643-B0E9-DE4C4328D8F7}"/>
              </a:ext>
            </a:extLst>
          </p:cNvPr>
          <p:cNvSpPr/>
          <p:nvPr/>
        </p:nvSpPr>
        <p:spPr bwMode="auto">
          <a:xfrm rot="16200000">
            <a:off x="3255491" y="1766741"/>
            <a:ext cx="546100" cy="912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A2A2388-6F04-924C-A064-76EC37CF1C14}"/>
              </a:ext>
            </a:extLst>
          </p:cNvPr>
          <p:cNvSpPr/>
          <p:nvPr/>
        </p:nvSpPr>
        <p:spPr>
          <a:xfrm>
            <a:off x="2939003" y="1475994"/>
            <a:ext cx="1614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cs typeface="Helvetica"/>
              </a:rPr>
              <a:t>U</a:t>
            </a:r>
            <a:r>
              <a:rPr lang="en-US" baseline="-25000" dirty="0">
                <a:latin typeface="+mj-lt"/>
                <a:cs typeface="Helvetica"/>
              </a:rPr>
              <a:t>1</a:t>
            </a:r>
            <a:r>
              <a:rPr lang="en-US" dirty="0">
                <a:latin typeface="+mj-lt"/>
                <a:cs typeface="Helvetica"/>
              </a:rPr>
              <a:t> = I</a:t>
            </a:r>
            <a:r>
              <a:rPr lang="en-US" baseline="-25000" dirty="0">
                <a:latin typeface="+mj-lt"/>
                <a:cs typeface="Helvetica"/>
              </a:rPr>
              <a:t>total</a:t>
            </a:r>
            <a:r>
              <a:rPr lang="en-US" dirty="0">
                <a:latin typeface="+mj-lt"/>
                <a:cs typeface="Helvetica"/>
              </a:rPr>
              <a:t>R</a:t>
            </a:r>
            <a:r>
              <a:rPr lang="en-US" baseline="-25000" dirty="0">
                <a:latin typeface="+mj-lt"/>
                <a:cs typeface="Helvetica"/>
              </a:rPr>
              <a:t>1</a:t>
            </a:r>
            <a:endParaRPr lang="en-US" baseline="-250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0DF293-9B7A-D34A-9650-FBEC2F40C1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6873" y="1455792"/>
            <a:ext cx="2019300" cy="6858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91C34C6-DE22-9045-88B8-08473EFD9879}"/>
              </a:ext>
            </a:extLst>
          </p:cNvPr>
          <p:cNvSpPr/>
          <p:nvPr/>
        </p:nvSpPr>
        <p:spPr>
          <a:xfrm>
            <a:off x="4699098" y="1980998"/>
            <a:ext cx="1635905" cy="1738875"/>
          </a:xfrm>
          <a:prstGeom prst="rect">
            <a:avLst/>
          </a:prstGeom>
          <a:solidFill>
            <a:srgbClr val="FF0000">
              <a:alpha val="16550"/>
            </a:srgbClr>
          </a:solidFill>
          <a:ln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1A5ADED-9589-E542-8D4E-5E8A006C4E72}"/>
              </a:ext>
            </a:extLst>
          </p:cNvPr>
          <p:cNvSpPr/>
          <p:nvPr/>
        </p:nvSpPr>
        <p:spPr>
          <a:xfrm>
            <a:off x="131869" y="4018649"/>
            <a:ext cx="859975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  <a:cs typeface="Helvetica"/>
              </a:rPr>
              <a:t>Total resistance is then: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3F06A4D-5F0B-B54E-94E5-1D4818D87E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2358" y="3913811"/>
            <a:ext cx="4660900" cy="685800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3E99A5E7-EFFE-744D-84A5-A2909C27BED4}"/>
              </a:ext>
            </a:extLst>
          </p:cNvPr>
          <p:cNvSpPr/>
          <p:nvPr/>
        </p:nvSpPr>
        <p:spPr>
          <a:xfrm>
            <a:off x="131868" y="4865245"/>
            <a:ext cx="859975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  <a:cs typeface="Helvetica"/>
              </a:rPr>
              <a:t>Resistors dissipate electrical power as heat, with the dissipated power across an element given by: 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D65DFD36-A280-3F40-BD30-6980A21523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0610" y="5572899"/>
            <a:ext cx="1803400" cy="254000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A4D91502-7301-5747-8F97-94133F521370}"/>
              </a:ext>
            </a:extLst>
          </p:cNvPr>
          <p:cNvSpPr/>
          <p:nvPr/>
        </p:nvSpPr>
        <p:spPr>
          <a:xfrm>
            <a:off x="6413040" y="1406364"/>
            <a:ext cx="2181883" cy="799045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438E6A97-4587-E24B-A130-38CD466EF509}"/>
              </a:ext>
            </a:extLst>
          </p:cNvPr>
          <p:cNvSpPr/>
          <p:nvPr/>
        </p:nvSpPr>
        <p:spPr>
          <a:xfrm>
            <a:off x="2916193" y="3817638"/>
            <a:ext cx="4894307" cy="995485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81A1E0E0-4FA3-FF4A-BFD1-9D863F6C203B}"/>
              </a:ext>
            </a:extLst>
          </p:cNvPr>
          <p:cNvSpPr/>
          <p:nvPr/>
        </p:nvSpPr>
        <p:spPr>
          <a:xfrm>
            <a:off x="4406900" y="5382006"/>
            <a:ext cx="2402812" cy="658292"/>
          </a:xfrm>
          <a:prstGeom prst="rect">
            <a:avLst/>
          </a:prstGeom>
          <a:ln w="25400">
            <a:solidFill>
              <a:schemeClr val="tx1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739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theme/theme1.xml><?xml version="1.0" encoding="utf-8"?>
<a:theme xmlns:a="http://schemas.openxmlformats.org/drawingml/2006/main" name="Helvetica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elvetica.thmx</Template>
  <TotalTime>20556</TotalTime>
  <Words>2439</Words>
  <Application>Microsoft Macintosh PowerPoint</Application>
  <PresentationFormat>On-screen Show (4:3)</PresentationFormat>
  <Paragraphs>292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Baskerville</vt:lpstr>
      <vt:lpstr>Calibri</vt:lpstr>
      <vt:lpstr>Helvetica</vt:lpstr>
      <vt:lpstr>Symbol</vt:lpstr>
      <vt:lpstr>Times New Roman</vt:lpstr>
      <vt:lpstr>Helvetica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Dr Ron Atkinson</dc:creator>
  <cp:lastModifiedBy>Charlotte Palmer</cp:lastModifiedBy>
  <cp:revision>277</cp:revision>
  <dcterms:created xsi:type="dcterms:W3CDTF">2015-01-31T18:10:10Z</dcterms:created>
  <dcterms:modified xsi:type="dcterms:W3CDTF">2022-02-18T13:06:20Z</dcterms:modified>
</cp:coreProperties>
</file>